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812B7F" w14:textId="77777777" w:rsidR="005A4460" w:rsidRDefault="005A4460" w:rsidP="007563B9">
      <w:pPr>
        <w:pStyle w:val="2"/>
        <w:rPr>
          <w:rFonts w:cs="Times New Roman"/>
          <w:szCs w:val="28"/>
        </w:rPr>
      </w:pPr>
      <w:bookmarkStart w:id="0" w:name="_Toc448826157"/>
      <w:r>
        <w:rPr>
          <w:rFonts w:cs="Times New Roman"/>
          <w:szCs w:val="28"/>
        </w:rPr>
        <w:t>Лабораторная работа №1</w:t>
      </w:r>
    </w:p>
    <w:p w14:paraId="546E8E8A" w14:textId="77777777" w:rsidR="005A4460" w:rsidRDefault="00663E10" w:rsidP="005A446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A4460" w:rsidRPr="005A4460">
        <w:rPr>
          <w:rFonts w:ascii="Times New Roman" w:hAnsi="Times New Roman"/>
          <w:sz w:val="28"/>
          <w:szCs w:val="28"/>
        </w:rPr>
        <w:t>Исследование работы</w:t>
      </w:r>
      <w:r w:rsidR="00A61AAE">
        <w:rPr>
          <w:rFonts w:ascii="Times New Roman" w:hAnsi="Times New Roman"/>
          <w:sz w:val="28"/>
          <w:szCs w:val="28"/>
        </w:rPr>
        <w:t xml:space="preserve"> </w:t>
      </w:r>
      <w:r w:rsidR="004C493E">
        <w:rPr>
          <w:rFonts w:ascii="Times New Roman" w:hAnsi="Times New Roman"/>
          <w:sz w:val="28"/>
          <w:szCs w:val="28"/>
        </w:rPr>
        <w:t xml:space="preserve">базовых </w:t>
      </w:r>
      <w:r w:rsidR="00A61AAE">
        <w:rPr>
          <w:rFonts w:ascii="Times New Roman" w:hAnsi="Times New Roman"/>
          <w:sz w:val="28"/>
          <w:szCs w:val="28"/>
        </w:rPr>
        <w:t>цифровых устройств  комбинационного и последовательного типа</w:t>
      </w:r>
      <w:r w:rsidR="005A4460">
        <w:rPr>
          <w:rFonts w:ascii="Times New Roman" w:hAnsi="Times New Roman"/>
          <w:sz w:val="28"/>
          <w:szCs w:val="28"/>
        </w:rPr>
        <w:t xml:space="preserve">. </w:t>
      </w:r>
    </w:p>
    <w:p w14:paraId="305F282A" w14:textId="77777777" w:rsidR="00FE3994" w:rsidRPr="005A4460" w:rsidRDefault="00FE3994" w:rsidP="005A4460">
      <w:pPr>
        <w:rPr>
          <w:rFonts w:ascii="Times New Roman" w:hAnsi="Times New Roman"/>
          <w:sz w:val="28"/>
          <w:szCs w:val="28"/>
        </w:rPr>
      </w:pPr>
    </w:p>
    <w:p w14:paraId="4D94998A" w14:textId="77777777" w:rsidR="007563B9" w:rsidRPr="007563B9" w:rsidRDefault="00663E10" w:rsidP="007563B9">
      <w:pPr>
        <w:pStyle w:val="2"/>
        <w:rPr>
          <w:rFonts w:cs="Times New Roman"/>
          <w:szCs w:val="28"/>
        </w:rPr>
      </w:pPr>
      <w:r>
        <w:rPr>
          <w:rFonts w:cs="Times New Roman"/>
          <w:szCs w:val="28"/>
        </w:rPr>
        <w:t>1</w:t>
      </w:r>
      <w:r w:rsidR="007563B9" w:rsidRPr="007563B9">
        <w:rPr>
          <w:rFonts w:cs="Times New Roman"/>
          <w:szCs w:val="28"/>
        </w:rPr>
        <w:t>. Определения комбинационных и последовательных устройств</w:t>
      </w:r>
      <w:bookmarkEnd w:id="0"/>
    </w:p>
    <w:p w14:paraId="58D32B82" w14:textId="77777777" w:rsidR="007563B9" w:rsidRPr="007563B9" w:rsidRDefault="007563B9" w:rsidP="007563B9">
      <w:pPr>
        <w:rPr>
          <w:rFonts w:ascii="Times New Roman" w:hAnsi="Times New Roman"/>
          <w:sz w:val="28"/>
          <w:szCs w:val="28"/>
        </w:rPr>
      </w:pPr>
    </w:p>
    <w:p w14:paraId="3838F50A" w14:textId="77777777" w:rsidR="007563B9" w:rsidRPr="005A4460" w:rsidRDefault="00663E10" w:rsidP="00663E1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563B9" w:rsidRPr="007563B9">
        <w:rPr>
          <w:rFonts w:ascii="Times New Roman" w:hAnsi="Times New Roman"/>
          <w:sz w:val="28"/>
          <w:szCs w:val="28"/>
        </w:rPr>
        <w:t xml:space="preserve">Устройства, реализующие функции алгебры логики, называют </w:t>
      </w:r>
      <w:r w:rsidR="007563B9" w:rsidRPr="007563B9">
        <w:rPr>
          <w:rFonts w:ascii="Times New Roman" w:hAnsi="Times New Roman"/>
          <w:i/>
          <w:sz w:val="28"/>
          <w:szCs w:val="28"/>
        </w:rPr>
        <w:t>логическими</w:t>
      </w:r>
      <w:r w:rsidR="007563B9" w:rsidRPr="007563B9">
        <w:rPr>
          <w:rFonts w:ascii="Times New Roman" w:hAnsi="Times New Roman"/>
          <w:sz w:val="28"/>
          <w:szCs w:val="28"/>
        </w:rPr>
        <w:t xml:space="preserve"> или </w:t>
      </w:r>
      <w:r w:rsidR="007563B9" w:rsidRPr="007563B9">
        <w:rPr>
          <w:rFonts w:ascii="Times New Roman" w:hAnsi="Times New Roman"/>
          <w:i/>
          <w:sz w:val="28"/>
          <w:szCs w:val="28"/>
        </w:rPr>
        <w:t>цифровыми</w:t>
      </w:r>
      <w:r w:rsidR="007563B9" w:rsidRPr="007563B9">
        <w:rPr>
          <w:rFonts w:ascii="Times New Roman" w:hAnsi="Times New Roman"/>
          <w:sz w:val="28"/>
          <w:szCs w:val="28"/>
        </w:rPr>
        <w:t xml:space="preserve"> и классифицируют по различным отличительным признакам. </w:t>
      </w:r>
      <w:r w:rsidR="007563B9" w:rsidRPr="005A4460">
        <w:rPr>
          <w:rFonts w:ascii="Times New Roman" w:hAnsi="Times New Roman"/>
          <w:sz w:val="28"/>
          <w:szCs w:val="28"/>
        </w:rPr>
        <w:t xml:space="preserve">Так, по </w:t>
      </w:r>
      <w:r w:rsidR="00827315">
        <w:rPr>
          <w:rFonts w:ascii="Times New Roman" w:hAnsi="Times New Roman"/>
          <w:sz w:val="28"/>
          <w:szCs w:val="28"/>
        </w:rPr>
        <w:t>типу</w:t>
      </w:r>
      <w:r w:rsidR="007563B9" w:rsidRPr="005A4460">
        <w:rPr>
          <w:rFonts w:ascii="Times New Roman" w:hAnsi="Times New Roman"/>
          <w:sz w:val="28"/>
          <w:szCs w:val="28"/>
        </w:rPr>
        <w:t xml:space="preserve"> информации на входах и выходах логические устройства подразделяют на устройства последовательного, параллельного и смешанного действия, а по схемному решению и характеру связи между входными и выходными переменными с учётом их изменения по тактам работы </w:t>
      </w:r>
      <w:r w:rsidR="007563B9" w:rsidRPr="005A4460">
        <w:rPr>
          <w:rFonts w:ascii="Times New Roman" w:hAnsi="Times New Roman"/>
          <w:sz w:val="28"/>
          <w:szCs w:val="28"/>
        </w:rPr>
        <w:sym w:font="Symbol" w:char="F02D"/>
      </w:r>
      <w:r w:rsidR="007563B9" w:rsidRPr="005A4460">
        <w:rPr>
          <w:rFonts w:ascii="Times New Roman" w:hAnsi="Times New Roman"/>
          <w:sz w:val="28"/>
          <w:szCs w:val="28"/>
        </w:rPr>
        <w:t xml:space="preserve"> на комбинационные и </w:t>
      </w:r>
      <w:proofErr w:type="spellStart"/>
      <w:r w:rsidR="007563B9" w:rsidRPr="005A4460">
        <w:rPr>
          <w:rFonts w:ascii="Times New Roman" w:hAnsi="Times New Roman"/>
          <w:sz w:val="28"/>
          <w:szCs w:val="28"/>
        </w:rPr>
        <w:t>последовательностные</w:t>
      </w:r>
      <w:proofErr w:type="spellEnd"/>
      <w:r w:rsidR="00F2733B">
        <w:rPr>
          <w:rFonts w:ascii="Times New Roman" w:hAnsi="Times New Roman"/>
          <w:sz w:val="28"/>
          <w:szCs w:val="28"/>
        </w:rPr>
        <w:t xml:space="preserve"> (элементы с памятью)</w:t>
      </w:r>
      <w:r w:rsidR="007563B9" w:rsidRPr="005A4460">
        <w:rPr>
          <w:rFonts w:ascii="Times New Roman" w:hAnsi="Times New Roman"/>
          <w:sz w:val="28"/>
          <w:szCs w:val="28"/>
        </w:rPr>
        <w:t>.</w:t>
      </w:r>
    </w:p>
    <w:p w14:paraId="7C1D602A" w14:textId="77777777" w:rsidR="00663E10" w:rsidRDefault="00663E10" w:rsidP="00663E1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563B9" w:rsidRPr="005A4460">
        <w:rPr>
          <w:rFonts w:ascii="Times New Roman" w:hAnsi="Times New Roman"/>
          <w:sz w:val="28"/>
          <w:szCs w:val="28"/>
        </w:rPr>
        <w:t xml:space="preserve">В </w:t>
      </w:r>
      <w:r w:rsidR="007563B9" w:rsidRPr="005A4460">
        <w:rPr>
          <w:rFonts w:ascii="Times New Roman" w:hAnsi="Times New Roman"/>
          <w:i/>
          <w:sz w:val="28"/>
          <w:szCs w:val="28"/>
        </w:rPr>
        <w:t>комбинационных</w:t>
      </w:r>
      <w:r w:rsidR="007563B9" w:rsidRPr="005A4460">
        <w:rPr>
          <w:rFonts w:ascii="Times New Roman" w:hAnsi="Times New Roman"/>
          <w:sz w:val="28"/>
          <w:szCs w:val="28"/>
        </w:rPr>
        <w:t xml:space="preserve"> устройствах значения (0 или 1) сигналов на выходах в каждый конкретный момент времени полностью определяются значениями (комбинацией, набором) действующих в данный момент цифровых входных сигналов. </w:t>
      </w:r>
    </w:p>
    <w:p w14:paraId="0DFF1BCE" w14:textId="77777777" w:rsidR="007563B9" w:rsidRPr="005A4460" w:rsidRDefault="00663E10" w:rsidP="00663E1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7563B9" w:rsidRPr="005A4460">
        <w:rPr>
          <w:rFonts w:ascii="Times New Roman" w:hAnsi="Times New Roman"/>
          <w:sz w:val="28"/>
          <w:szCs w:val="28"/>
        </w:rPr>
        <w:t xml:space="preserve">В </w:t>
      </w:r>
      <w:proofErr w:type="spellStart"/>
      <w:r w:rsidR="007563B9" w:rsidRPr="005A4460">
        <w:rPr>
          <w:rFonts w:ascii="Times New Roman" w:hAnsi="Times New Roman"/>
          <w:i/>
          <w:sz w:val="28"/>
          <w:szCs w:val="28"/>
        </w:rPr>
        <w:t>последовательностных</w:t>
      </w:r>
      <w:proofErr w:type="spellEnd"/>
      <w:r w:rsidR="007563B9" w:rsidRPr="005A4460">
        <w:rPr>
          <w:rFonts w:ascii="Times New Roman" w:hAnsi="Times New Roman"/>
          <w:sz w:val="28"/>
          <w:szCs w:val="28"/>
        </w:rPr>
        <w:t xml:space="preserve"> же устройствах значения выходных сигналов в </w:t>
      </w:r>
      <w:r w:rsidR="007563B9" w:rsidRPr="005A4460">
        <w:rPr>
          <w:rFonts w:ascii="Times New Roman" w:hAnsi="Times New Roman"/>
          <w:i/>
          <w:sz w:val="28"/>
          <w:szCs w:val="28"/>
        </w:rPr>
        <w:t>п</w:t>
      </w:r>
      <w:r w:rsidR="007563B9" w:rsidRPr="005A4460">
        <w:rPr>
          <w:rFonts w:ascii="Times New Roman" w:hAnsi="Times New Roman"/>
          <w:sz w:val="28"/>
          <w:szCs w:val="28"/>
        </w:rPr>
        <w:t>-такте определяются не только значениями входных сигналов в этом такте, но и зависят от внутренних состояний устройств, которые произошли в результате воздействия входных сигналов в предшествующие такты.</w:t>
      </w:r>
    </w:p>
    <w:p w14:paraId="0EDA5AB9" w14:textId="77777777" w:rsidR="007563B9" w:rsidRPr="007563B9" w:rsidRDefault="007563B9" w:rsidP="00663E10">
      <w:pPr>
        <w:jc w:val="both"/>
        <w:rPr>
          <w:rFonts w:ascii="Times New Roman" w:hAnsi="Times New Roman"/>
          <w:sz w:val="28"/>
          <w:szCs w:val="28"/>
        </w:rPr>
      </w:pPr>
    </w:p>
    <w:p w14:paraId="69D7171D" w14:textId="77777777" w:rsidR="005A4460" w:rsidRDefault="005A4460" w:rsidP="007563B9">
      <w:pPr>
        <w:rPr>
          <w:rFonts w:ascii="Times New Roman" w:hAnsi="Times New Roman"/>
          <w:spacing w:val="-2"/>
          <w:sz w:val="28"/>
          <w:szCs w:val="28"/>
        </w:rPr>
      </w:pPr>
    </w:p>
    <w:p w14:paraId="7B9E9E4E" w14:textId="77777777" w:rsidR="005A4460" w:rsidRPr="00663E10" w:rsidRDefault="00663E10" w:rsidP="00663E10">
      <w:pPr>
        <w:jc w:val="center"/>
        <w:rPr>
          <w:rFonts w:ascii="Times New Roman" w:hAnsi="Times New Roman"/>
          <w:b/>
          <w:spacing w:val="-2"/>
          <w:sz w:val="28"/>
          <w:szCs w:val="28"/>
        </w:rPr>
      </w:pPr>
      <w:r w:rsidRPr="00663E10">
        <w:rPr>
          <w:rFonts w:ascii="Times New Roman" w:hAnsi="Times New Roman"/>
          <w:b/>
          <w:spacing w:val="-2"/>
          <w:sz w:val="28"/>
          <w:szCs w:val="28"/>
        </w:rPr>
        <w:t xml:space="preserve">2. </w:t>
      </w:r>
      <w:r w:rsidR="005A4460" w:rsidRPr="00663E10">
        <w:rPr>
          <w:rFonts w:ascii="Times New Roman" w:hAnsi="Times New Roman"/>
          <w:b/>
          <w:spacing w:val="-2"/>
          <w:sz w:val="28"/>
          <w:szCs w:val="28"/>
        </w:rPr>
        <w:t>Комбинационные цифровые устройства</w:t>
      </w:r>
    </w:p>
    <w:p w14:paraId="0F2C1053" w14:textId="77777777" w:rsidR="007563B9" w:rsidRDefault="00CF5261" w:rsidP="00CF5261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  <w:t>2.1 Шифратор</w:t>
      </w:r>
    </w:p>
    <w:p w14:paraId="287AE88A" w14:textId="77777777" w:rsidR="00CF5261" w:rsidRPr="00663E10" w:rsidRDefault="00CF5261" w:rsidP="00CF5261">
      <w:pPr>
        <w:rPr>
          <w:rFonts w:ascii="Times New Roman" w:hAnsi="Times New Roman"/>
          <w:b/>
          <w:sz w:val="28"/>
          <w:szCs w:val="28"/>
        </w:rPr>
      </w:pPr>
    </w:p>
    <w:p w14:paraId="0E37CC4E" w14:textId="77777777" w:rsidR="001302C9" w:rsidRPr="005A4460" w:rsidRDefault="005A4460" w:rsidP="005A446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5A4460">
        <w:rPr>
          <w:rFonts w:ascii="Times New Roman" w:hAnsi="Times New Roman"/>
          <w:sz w:val="28"/>
          <w:szCs w:val="28"/>
        </w:rPr>
        <w:t>Шифратор (кодер) - это устройство, преобразующее m- разрядный позиционный код в n- разрядный двоичный код.</w:t>
      </w:r>
    </w:p>
    <w:p w14:paraId="0DA57B78" w14:textId="77777777" w:rsidR="001302C9" w:rsidRDefault="001302C9" w:rsidP="005A4460">
      <w:pPr>
        <w:jc w:val="both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 xml:space="preserve"> </w:t>
      </w:r>
      <w:r w:rsidR="005A4460">
        <w:rPr>
          <w:rFonts w:ascii="Times New Roman" w:hAnsi="Times New Roman"/>
          <w:sz w:val="28"/>
          <w:szCs w:val="28"/>
        </w:rPr>
        <w:tab/>
      </w:r>
      <w:r w:rsidRPr="005A4460">
        <w:rPr>
          <w:rFonts w:ascii="Times New Roman" w:hAnsi="Times New Roman"/>
          <w:sz w:val="28"/>
          <w:szCs w:val="28"/>
        </w:rPr>
        <w:t xml:space="preserve">В позиционном коде число определяется позицией единицы в серии нулей, или позицией нуля в серии </w:t>
      </w:r>
      <w:proofErr w:type="gramStart"/>
      <w:r w:rsidRPr="005A4460">
        <w:rPr>
          <w:rFonts w:ascii="Times New Roman" w:hAnsi="Times New Roman"/>
          <w:sz w:val="28"/>
          <w:szCs w:val="28"/>
        </w:rPr>
        <w:t>единиц .</w:t>
      </w:r>
      <w:proofErr w:type="gramEnd"/>
    </w:p>
    <w:p w14:paraId="207E67BD" w14:textId="77777777" w:rsidR="005A4460" w:rsidRPr="005A4460" w:rsidRDefault="005A4460" w:rsidP="005A4460">
      <w:pPr>
        <w:jc w:val="both"/>
        <w:rPr>
          <w:rFonts w:ascii="Times New Roman" w:hAnsi="Times New Roman"/>
          <w:sz w:val="28"/>
          <w:szCs w:val="28"/>
        </w:rPr>
      </w:pPr>
    </w:p>
    <w:p w14:paraId="2C5E7988" w14:textId="77777777" w:rsidR="00572379" w:rsidRPr="005A4460" w:rsidRDefault="00572379" w:rsidP="005A4460">
      <w:pPr>
        <w:jc w:val="center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>000000100</w:t>
      </w:r>
    </w:p>
    <w:p w14:paraId="3F690EE7" w14:textId="77777777" w:rsidR="00572379" w:rsidRDefault="00572379" w:rsidP="005A4460">
      <w:pPr>
        <w:jc w:val="center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>111110111</w:t>
      </w:r>
    </w:p>
    <w:p w14:paraId="3C6D8C1C" w14:textId="77777777" w:rsidR="005A4460" w:rsidRPr="005A4460" w:rsidRDefault="005A4460" w:rsidP="005A4460">
      <w:pPr>
        <w:jc w:val="center"/>
        <w:rPr>
          <w:rFonts w:ascii="Times New Roman" w:hAnsi="Times New Roman"/>
          <w:sz w:val="28"/>
          <w:szCs w:val="28"/>
        </w:rPr>
      </w:pPr>
    </w:p>
    <w:p w14:paraId="51A4DFFE" w14:textId="77777777" w:rsidR="00572379" w:rsidRPr="005A4460" w:rsidRDefault="005A4460" w:rsidP="005A446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5A4460">
        <w:rPr>
          <w:rFonts w:ascii="Times New Roman" w:hAnsi="Times New Roman"/>
          <w:sz w:val="28"/>
          <w:szCs w:val="28"/>
        </w:rPr>
        <w:t>Наибольшее применение он находит(л) в устройствах ввода информации (пультах управления) для преобразования десятичных чисел в двоичную систему счисления.</w:t>
      </w:r>
    </w:p>
    <w:p w14:paraId="3D31FA9A" w14:textId="77777777" w:rsidR="00572379" w:rsidRPr="005A4460" w:rsidRDefault="00572379" w:rsidP="005A4460">
      <w:pPr>
        <w:jc w:val="both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 xml:space="preserve">Предположим, на пульте десять клавиш с гравировкой от 0 до 9. При нажатии любой из них на вход шифратора подается единичный сигнал (Х0, ..., Х9). </w:t>
      </w:r>
    </w:p>
    <w:p w14:paraId="4167ABEE" w14:textId="77777777" w:rsidR="00572379" w:rsidRPr="005A4460" w:rsidRDefault="00572379" w:rsidP="005A4460">
      <w:pPr>
        <w:jc w:val="both"/>
        <w:rPr>
          <w:rFonts w:ascii="Times New Roman" w:hAnsi="Times New Roman"/>
          <w:sz w:val="28"/>
          <w:szCs w:val="28"/>
        </w:rPr>
      </w:pPr>
      <w:r w:rsidRPr="005A4460">
        <w:rPr>
          <w:rFonts w:ascii="Times New Roman" w:hAnsi="Times New Roman"/>
          <w:sz w:val="28"/>
          <w:szCs w:val="28"/>
        </w:rPr>
        <w:t>На выходе шифратора должен появиться двоичный код (Y0, ..., Y9) этого десятичного числа.</w:t>
      </w:r>
      <w:r w:rsidR="00663E10">
        <w:rPr>
          <w:rFonts w:ascii="Times New Roman" w:hAnsi="Times New Roman"/>
          <w:sz w:val="28"/>
          <w:szCs w:val="28"/>
        </w:rPr>
        <w:t xml:space="preserve"> Таблица истинности шифратора приведена на рисунке 2</w:t>
      </w:r>
    </w:p>
    <w:p w14:paraId="413B95F7" w14:textId="77777777" w:rsidR="00572379" w:rsidRDefault="00572379" w:rsidP="00572379"/>
    <w:p w14:paraId="25F4E9AB" w14:textId="77777777" w:rsidR="001302C9" w:rsidRPr="00572379" w:rsidRDefault="001302C9" w:rsidP="00572379">
      <w:r w:rsidRPr="00572379">
        <w:t xml:space="preserve"> </w:t>
      </w:r>
    </w:p>
    <w:p w14:paraId="3FB4FCCB" w14:textId="77777777" w:rsidR="007563B9" w:rsidRPr="00572379" w:rsidRDefault="007563B9" w:rsidP="00572379"/>
    <w:p w14:paraId="1D52D004" w14:textId="77777777" w:rsidR="006F5BFC" w:rsidRDefault="006F5BFC" w:rsidP="00572379"/>
    <w:tbl>
      <w:tblPr>
        <w:tblW w:w="86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19"/>
        <w:gridCol w:w="1633"/>
        <w:gridCol w:w="1860"/>
        <w:gridCol w:w="1356"/>
        <w:gridCol w:w="1456"/>
        <w:gridCol w:w="1236"/>
      </w:tblGrid>
      <w:tr w:rsidR="00572379" w:rsidRPr="00572379" w14:paraId="65D31968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0D02DBE2" w14:textId="77777777" w:rsidR="001302C9" w:rsidRPr="00572379" w:rsidRDefault="00572379" w:rsidP="00572379">
            <w:r w:rsidRPr="00572379">
              <w:t>Входы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1BA29F2" w14:textId="77777777" w:rsidR="001302C9" w:rsidRPr="00572379" w:rsidRDefault="00572379" w:rsidP="00572379">
            <w:r w:rsidRPr="00572379">
              <w:t xml:space="preserve">Входы </w:t>
            </w:r>
          </w:p>
        </w:tc>
        <w:tc>
          <w:tcPr>
            <w:tcW w:w="59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DE7EF46" w14:textId="77777777" w:rsidR="001302C9" w:rsidRPr="00572379" w:rsidRDefault="00572379" w:rsidP="00572379">
            <w:r w:rsidRPr="00572379">
              <w:t>Выходы</w:t>
            </w:r>
          </w:p>
        </w:tc>
      </w:tr>
      <w:tr w:rsidR="00572379" w:rsidRPr="00572379" w14:paraId="7193C825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6E82A7D6" w14:textId="77777777" w:rsidR="001302C9" w:rsidRPr="00572379" w:rsidRDefault="00572379" w:rsidP="00572379">
            <w:r w:rsidRPr="00572379">
              <w:rPr>
                <w:lang w:val="en-US"/>
              </w:rPr>
              <w:t>X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56D9CA7" w14:textId="77777777" w:rsidR="00572379" w:rsidRPr="00572379" w:rsidRDefault="00572379" w:rsidP="00572379"/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91F7952" w14:textId="77777777"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3</w:t>
            </w:r>
            <w:r w:rsidRPr="00572379">
              <w:rPr>
                <w:lang w:val="en-US"/>
              </w:rPr>
              <w:t xml:space="preserve"> 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77E4A01" w14:textId="77777777"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2</w:t>
            </w:r>
            <w:r w:rsidRPr="00572379">
              <w:rPr>
                <w:lang w:val="en-US"/>
              </w:rPr>
              <w:t xml:space="preserve"> 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52E9F515" w14:textId="77777777"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1</w:t>
            </w:r>
            <w:r w:rsidRPr="00572379">
              <w:rPr>
                <w:lang w:val="en-US"/>
              </w:rPr>
              <w:t xml:space="preserve"> 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46C15F8" w14:textId="77777777" w:rsidR="001302C9" w:rsidRPr="00572379" w:rsidRDefault="00572379" w:rsidP="00572379">
            <w:r w:rsidRPr="00572379">
              <w:rPr>
                <w:lang w:val="en-US"/>
              </w:rPr>
              <w:t>Y</w:t>
            </w:r>
            <w:r w:rsidRPr="00572379">
              <w:rPr>
                <w:vertAlign w:val="subscript"/>
                <w:lang w:val="en-US"/>
              </w:rPr>
              <w:t>0</w:t>
            </w:r>
            <w:r w:rsidRPr="00572379">
              <w:rPr>
                <w:lang w:val="en-US"/>
              </w:rPr>
              <w:t xml:space="preserve"> </w:t>
            </w:r>
          </w:p>
        </w:tc>
      </w:tr>
      <w:tr w:rsidR="00572379" w:rsidRPr="00572379" w14:paraId="0BB4F2EF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D7239CA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321FC816" w14:textId="77777777" w:rsidR="001302C9" w:rsidRPr="00572379" w:rsidRDefault="00572379" w:rsidP="00572379">
            <w:r w:rsidRPr="00572379">
              <w:t xml:space="preserve">0000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084BB555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5B784057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F4927DE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48B3675" w14:textId="77777777" w:rsidR="001302C9" w:rsidRPr="00572379" w:rsidRDefault="00572379" w:rsidP="00572379">
            <w:r w:rsidRPr="00572379">
              <w:t>0</w:t>
            </w:r>
          </w:p>
        </w:tc>
      </w:tr>
      <w:tr w:rsidR="00572379" w:rsidRPr="00572379" w14:paraId="72EE7363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37D878CA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069EBF8B" w14:textId="77777777" w:rsidR="001302C9" w:rsidRPr="00572379" w:rsidRDefault="00572379" w:rsidP="00572379">
            <w:r w:rsidRPr="00572379">
              <w:t xml:space="preserve">0000000001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326E907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56C6677E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47D1E39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EFD3532" w14:textId="77777777" w:rsidR="001302C9" w:rsidRPr="00572379" w:rsidRDefault="00572379" w:rsidP="00572379">
            <w:r w:rsidRPr="00572379">
              <w:t>1</w:t>
            </w:r>
          </w:p>
        </w:tc>
      </w:tr>
      <w:tr w:rsidR="00572379" w:rsidRPr="00572379" w14:paraId="617CF217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0CD8DF5" w14:textId="77777777" w:rsidR="001302C9" w:rsidRPr="00572379" w:rsidRDefault="00572379" w:rsidP="00572379">
            <w:r w:rsidRPr="00572379">
              <w:t>2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8CBC68C" w14:textId="77777777" w:rsidR="001302C9" w:rsidRPr="00572379" w:rsidRDefault="00572379" w:rsidP="00572379">
            <w:r w:rsidRPr="00572379">
              <w:t xml:space="preserve">000000001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C8CBAD5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DE84C48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3C323E6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3044FBCF" w14:textId="77777777" w:rsidR="001302C9" w:rsidRPr="00572379" w:rsidRDefault="00572379" w:rsidP="00572379">
            <w:r w:rsidRPr="00572379">
              <w:t>0</w:t>
            </w:r>
          </w:p>
        </w:tc>
      </w:tr>
      <w:tr w:rsidR="00572379" w:rsidRPr="00572379" w14:paraId="31B075E9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160378C" w14:textId="77777777" w:rsidR="001302C9" w:rsidRPr="00572379" w:rsidRDefault="00572379" w:rsidP="00572379">
            <w:r w:rsidRPr="00572379">
              <w:t>3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333FAB82" w14:textId="77777777" w:rsidR="001302C9" w:rsidRPr="00572379" w:rsidRDefault="00572379" w:rsidP="00572379">
            <w:r w:rsidRPr="00572379">
              <w:t xml:space="preserve">00000001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CA3762A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5F8FE3B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0C3DD02A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3A678D9C" w14:textId="77777777" w:rsidR="001302C9" w:rsidRPr="00572379" w:rsidRDefault="00572379" w:rsidP="00572379">
            <w:r w:rsidRPr="00572379">
              <w:t>1</w:t>
            </w:r>
          </w:p>
        </w:tc>
      </w:tr>
      <w:tr w:rsidR="00572379" w:rsidRPr="00572379" w14:paraId="6DCDFB73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59A8361F" w14:textId="77777777" w:rsidR="001302C9" w:rsidRPr="00572379" w:rsidRDefault="00572379" w:rsidP="00572379">
            <w:r w:rsidRPr="00572379">
              <w:t>4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531323C" w14:textId="77777777" w:rsidR="001302C9" w:rsidRPr="00572379" w:rsidRDefault="00572379" w:rsidP="00572379">
            <w:r w:rsidRPr="00572379">
              <w:t xml:space="preserve">0000001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6B60DBA5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DD73D74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55D765D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D92A4EE" w14:textId="77777777" w:rsidR="001302C9" w:rsidRPr="00572379" w:rsidRDefault="00572379" w:rsidP="00572379">
            <w:r w:rsidRPr="00572379">
              <w:t>0</w:t>
            </w:r>
          </w:p>
        </w:tc>
      </w:tr>
      <w:tr w:rsidR="00572379" w:rsidRPr="00572379" w14:paraId="56AB223C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2346570" w14:textId="77777777" w:rsidR="001302C9" w:rsidRPr="00572379" w:rsidRDefault="00572379" w:rsidP="00572379">
            <w:r w:rsidRPr="00572379">
              <w:t>5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F243A7F" w14:textId="77777777" w:rsidR="001302C9" w:rsidRPr="00572379" w:rsidRDefault="00572379" w:rsidP="00572379">
            <w:r w:rsidRPr="00572379">
              <w:t xml:space="preserve">000001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BE51EE9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0FDFA564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1D8B184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11ED3AB" w14:textId="77777777" w:rsidR="001302C9" w:rsidRPr="00572379" w:rsidRDefault="00572379" w:rsidP="00572379">
            <w:r w:rsidRPr="00572379">
              <w:t>1</w:t>
            </w:r>
          </w:p>
        </w:tc>
      </w:tr>
      <w:tr w:rsidR="00572379" w:rsidRPr="00572379" w14:paraId="32BE4638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E4D2CD6" w14:textId="77777777" w:rsidR="001302C9" w:rsidRPr="00572379" w:rsidRDefault="00572379" w:rsidP="00572379">
            <w:r w:rsidRPr="00572379">
              <w:t>6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1BE1429" w14:textId="77777777" w:rsidR="001302C9" w:rsidRPr="00572379" w:rsidRDefault="00572379" w:rsidP="00572379">
            <w:r w:rsidRPr="00572379">
              <w:t xml:space="preserve">00001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4186401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56C13E9F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E8C45CF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65EED30" w14:textId="77777777" w:rsidR="001302C9" w:rsidRPr="00572379" w:rsidRDefault="00572379" w:rsidP="00572379">
            <w:r w:rsidRPr="00572379">
              <w:t>0</w:t>
            </w:r>
          </w:p>
        </w:tc>
      </w:tr>
      <w:tr w:rsidR="00572379" w:rsidRPr="00572379" w14:paraId="05F80E66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898AEE1" w14:textId="77777777" w:rsidR="001302C9" w:rsidRPr="00572379" w:rsidRDefault="00572379" w:rsidP="00572379">
            <w:r w:rsidRPr="00572379">
              <w:t>7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2479D418" w14:textId="77777777" w:rsidR="001302C9" w:rsidRPr="00572379" w:rsidRDefault="00572379" w:rsidP="00572379">
            <w:r w:rsidRPr="00572379">
              <w:t xml:space="preserve">0001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70CA54D6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D2597D2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63E135A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56794926" w14:textId="77777777" w:rsidR="001302C9" w:rsidRPr="00572379" w:rsidRDefault="00572379" w:rsidP="00572379">
            <w:r w:rsidRPr="00572379">
              <w:t>1</w:t>
            </w:r>
          </w:p>
        </w:tc>
      </w:tr>
      <w:tr w:rsidR="00572379" w:rsidRPr="00572379" w14:paraId="5816323F" w14:textId="77777777" w:rsidTr="00572379">
        <w:trPr>
          <w:trHeight w:val="487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84D1F7F" w14:textId="77777777" w:rsidR="001302C9" w:rsidRPr="00572379" w:rsidRDefault="00572379" w:rsidP="00572379">
            <w:r w:rsidRPr="00572379">
              <w:t>8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61BE06B4" w14:textId="77777777" w:rsidR="001302C9" w:rsidRPr="00572379" w:rsidRDefault="00572379" w:rsidP="00572379">
            <w:r w:rsidRPr="00572379">
              <w:t xml:space="preserve">0010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521410BD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66D30B55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4966B291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03DD33BB" w14:textId="77777777" w:rsidR="001302C9" w:rsidRPr="00572379" w:rsidRDefault="00572379" w:rsidP="00572379">
            <w:r w:rsidRPr="00572379">
              <w:t>0</w:t>
            </w:r>
          </w:p>
        </w:tc>
      </w:tr>
      <w:tr w:rsidR="00572379" w:rsidRPr="00572379" w14:paraId="0C91328E" w14:textId="77777777" w:rsidTr="00572379">
        <w:trPr>
          <w:trHeight w:val="22"/>
        </w:trPr>
        <w:tc>
          <w:tcPr>
            <w:tcW w:w="1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66928642" w14:textId="77777777" w:rsidR="001302C9" w:rsidRPr="00572379" w:rsidRDefault="00572379" w:rsidP="00572379">
            <w:r w:rsidRPr="00572379">
              <w:t>9</w:t>
            </w:r>
          </w:p>
        </w:tc>
        <w:tc>
          <w:tcPr>
            <w:tcW w:w="16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E3576FB" w14:textId="77777777" w:rsidR="001302C9" w:rsidRPr="00572379" w:rsidRDefault="00572379" w:rsidP="00572379">
            <w:r w:rsidRPr="00572379">
              <w:t xml:space="preserve">01000000000 </w:t>
            </w:r>
          </w:p>
        </w:tc>
        <w:tc>
          <w:tcPr>
            <w:tcW w:w="1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04224F55" w14:textId="77777777" w:rsidR="001302C9" w:rsidRPr="00572379" w:rsidRDefault="00572379" w:rsidP="00572379">
            <w:r w:rsidRPr="00572379">
              <w:t>1</w:t>
            </w:r>
          </w:p>
        </w:tc>
        <w:tc>
          <w:tcPr>
            <w:tcW w:w="13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334A22AE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3E214CE5" w14:textId="77777777" w:rsidR="001302C9" w:rsidRPr="00572379" w:rsidRDefault="00572379" w:rsidP="00572379">
            <w:r w:rsidRPr="00572379">
              <w:t>0</w:t>
            </w:r>
          </w:p>
        </w:tc>
        <w:tc>
          <w:tcPr>
            <w:tcW w:w="1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14:paraId="1E8FC54F" w14:textId="77777777" w:rsidR="001302C9" w:rsidRPr="00572379" w:rsidRDefault="00572379" w:rsidP="00572379">
            <w:r w:rsidRPr="00572379">
              <w:t>1</w:t>
            </w:r>
          </w:p>
        </w:tc>
      </w:tr>
    </w:tbl>
    <w:p w14:paraId="394D36AC" w14:textId="77777777" w:rsidR="00572379" w:rsidRDefault="00572379" w:rsidP="00572379"/>
    <w:p w14:paraId="62372A17" w14:textId="77777777" w:rsidR="00572379" w:rsidRDefault="00663E10" w:rsidP="00663E1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2 - Таблица истинности шифратора</w:t>
      </w:r>
    </w:p>
    <w:p w14:paraId="7956AABD" w14:textId="77777777" w:rsidR="00457629" w:rsidRDefault="00457629" w:rsidP="00663E10">
      <w:pPr>
        <w:jc w:val="center"/>
        <w:rPr>
          <w:rFonts w:ascii="Times New Roman" w:hAnsi="Times New Roman"/>
          <w:sz w:val="28"/>
          <w:szCs w:val="28"/>
        </w:rPr>
      </w:pPr>
    </w:p>
    <w:p w14:paraId="0CE11491" w14:textId="77777777" w:rsidR="00457629" w:rsidRDefault="00457629" w:rsidP="00457629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ДНФ для выходов шифратора можно записать:</w:t>
      </w:r>
    </w:p>
    <w:p w14:paraId="31DEB48D" w14:textId="77777777" w:rsidR="00457629" w:rsidRDefault="00457629" w:rsidP="00457629">
      <w:pPr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Y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0 </w:t>
      </w:r>
      <w:r>
        <w:rPr>
          <w:rFonts w:ascii="Times New Roman" w:hAnsi="Times New Roman"/>
          <w:sz w:val="28"/>
          <w:szCs w:val="28"/>
          <w:lang w:val="en-US"/>
        </w:rPr>
        <w:t>=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5 </w:t>
      </w:r>
      <w:r>
        <w:rPr>
          <w:rFonts w:ascii="Times New Roman" w:hAnsi="Times New Roman"/>
          <w:sz w:val="28"/>
          <w:szCs w:val="28"/>
          <w:lang w:val="en-US"/>
        </w:rPr>
        <w:t>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7 </w:t>
      </w:r>
      <w:r>
        <w:rPr>
          <w:rFonts w:ascii="Times New Roman" w:hAnsi="Times New Roman"/>
          <w:sz w:val="28"/>
          <w:szCs w:val="28"/>
          <w:lang w:val="en-US"/>
        </w:rPr>
        <w:t>+ X</w:t>
      </w:r>
      <w:proofErr w:type="gramStart"/>
      <w:r>
        <w:rPr>
          <w:rFonts w:ascii="Times New Roman" w:hAnsi="Times New Roman"/>
          <w:sz w:val="28"/>
          <w:szCs w:val="28"/>
          <w:vertAlign w:val="subscript"/>
          <w:lang w:val="en-US"/>
        </w:rPr>
        <w:t xml:space="preserve">9 </w:t>
      </w:r>
      <w:r>
        <w:rPr>
          <w:rFonts w:ascii="Times New Roman" w:hAnsi="Times New Roman"/>
          <w:sz w:val="28"/>
          <w:szCs w:val="28"/>
          <w:lang w:val="en-US"/>
        </w:rPr>
        <w:t>;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Y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 xml:space="preserve"> =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6</w:t>
      </w:r>
      <w:r>
        <w:rPr>
          <w:rFonts w:ascii="Times New Roman" w:hAnsi="Times New Roman"/>
          <w:sz w:val="28"/>
          <w:szCs w:val="28"/>
          <w:lang w:val="en-US"/>
        </w:rPr>
        <w:t xml:space="preserve"> + X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7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47C14FB4" w14:textId="77777777" w:rsidR="00457629" w:rsidRPr="008E15DA" w:rsidRDefault="00CF5261" w:rsidP="00457629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Y</w:t>
      </w:r>
      <w:r w:rsidRPr="008E15DA">
        <w:rPr>
          <w:rFonts w:ascii="Times New Roman" w:hAnsi="Times New Roman"/>
          <w:sz w:val="28"/>
          <w:szCs w:val="28"/>
          <w:vertAlign w:val="subscript"/>
        </w:rPr>
        <w:t>2</w:t>
      </w:r>
      <w:r w:rsidRPr="008E15DA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4</w:t>
      </w:r>
      <w:r w:rsidRPr="008E15DA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 xml:space="preserve">5 </w:t>
      </w:r>
      <w:r w:rsidRPr="008E15DA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6</w:t>
      </w:r>
      <w:r w:rsidRPr="008E15DA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X</w:t>
      </w:r>
      <w:proofErr w:type="gramStart"/>
      <w:r w:rsidRPr="008E15DA">
        <w:rPr>
          <w:rFonts w:ascii="Times New Roman" w:hAnsi="Times New Roman"/>
          <w:sz w:val="28"/>
          <w:szCs w:val="28"/>
          <w:vertAlign w:val="subscript"/>
        </w:rPr>
        <w:t>7</w:t>
      </w:r>
      <w:r w:rsidRPr="008E15DA">
        <w:rPr>
          <w:rFonts w:ascii="Times New Roman" w:hAnsi="Times New Roman"/>
          <w:sz w:val="28"/>
          <w:szCs w:val="28"/>
        </w:rPr>
        <w:t xml:space="preserve">;  </w:t>
      </w:r>
      <w:r>
        <w:rPr>
          <w:rFonts w:ascii="Times New Roman" w:hAnsi="Times New Roman"/>
          <w:sz w:val="28"/>
          <w:szCs w:val="28"/>
          <w:lang w:val="en-US"/>
        </w:rPr>
        <w:t>Y</w:t>
      </w:r>
      <w:proofErr w:type="gramEnd"/>
      <w:r w:rsidRPr="008E15DA">
        <w:rPr>
          <w:rFonts w:ascii="Times New Roman" w:hAnsi="Times New Roman"/>
          <w:sz w:val="28"/>
          <w:szCs w:val="28"/>
          <w:vertAlign w:val="subscript"/>
        </w:rPr>
        <w:t>3</w:t>
      </w:r>
      <w:r w:rsidRPr="008E15DA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8</w:t>
      </w:r>
      <w:r w:rsidRPr="008E15DA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8E15DA">
        <w:rPr>
          <w:rFonts w:ascii="Times New Roman" w:hAnsi="Times New Roman"/>
          <w:sz w:val="28"/>
          <w:szCs w:val="28"/>
          <w:vertAlign w:val="subscript"/>
        </w:rPr>
        <w:t>9</w:t>
      </w:r>
      <w:r w:rsidRPr="008E15DA">
        <w:rPr>
          <w:rFonts w:ascii="Times New Roman" w:hAnsi="Times New Roman"/>
          <w:sz w:val="28"/>
          <w:szCs w:val="28"/>
        </w:rPr>
        <w:t>;</w:t>
      </w:r>
    </w:p>
    <w:p w14:paraId="5E1B74FF" w14:textId="77777777" w:rsidR="00457629" w:rsidRPr="00CF5261" w:rsidRDefault="00CF5261" w:rsidP="00457629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По логическим выражениям построим схему шифратора:</w:t>
      </w:r>
    </w:p>
    <w:p w14:paraId="5E6434D9" w14:textId="77777777" w:rsidR="00572379" w:rsidRDefault="00572379" w:rsidP="00572379">
      <w:r w:rsidRPr="00572379">
        <w:rPr>
          <w:noProof/>
          <w:lang w:eastAsia="ru-RU"/>
        </w:rPr>
        <w:lastRenderedPageBreak/>
        <w:drawing>
          <wp:inline distT="0" distB="0" distL="0" distR="0" wp14:anchorId="3AED9F1A" wp14:editId="48FD6B6E">
            <wp:extent cx="5940425" cy="4716044"/>
            <wp:effectExtent l="19050" t="0" r="3175" b="0"/>
            <wp:docPr id="2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25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7160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54C5D58" w14:textId="77777777" w:rsidR="00CF5261" w:rsidRDefault="00CF5261" w:rsidP="00CF5261">
      <w:pPr>
        <w:jc w:val="center"/>
        <w:rPr>
          <w:rFonts w:ascii="Times New Roman" w:hAnsi="Times New Roman"/>
          <w:sz w:val="28"/>
          <w:szCs w:val="28"/>
        </w:rPr>
      </w:pPr>
      <w:r w:rsidRPr="00CF5261">
        <w:rPr>
          <w:rFonts w:ascii="Times New Roman" w:hAnsi="Times New Roman"/>
          <w:sz w:val="28"/>
          <w:szCs w:val="28"/>
        </w:rPr>
        <w:t>Рисунок 3 - Цифровая логическая схема шифратора</w:t>
      </w:r>
      <w:r w:rsidR="000A6ACF">
        <w:rPr>
          <w:rFonts w:ascii="Times New Roman" w:hAnsi="Times New Roman"/>
          <w:sz w:val="28"/>
          <w:szCs w:val="28"/>
        </w:rPr>
        <w:t xml:space="preserve"> и его графическое изображение (УГО)</w:t>
      </w:r>
    </w:p>
    <w:p w14:paraId="1DA5E41E" w14:textId="77777777" w:rsidR="00CF5261" w:rsidRPr="00E61393" w:rsidRDefault="00CF5261" w:rsidP="00CF5261">
      <w:pPr>
        <w:jc w:val="center"/>
        <w:rPr>
          <w:rFonts w:ascii="Times New Roman" w:hAnsi="Times New Roman"/>
          <w:sz w:val="28"/>
          <w:szCs w:val="28"/>
        </w:rPr>
      </w:pPr>
    </w:p>
    <w:p w14:paraId="002D2300" w14:textId="77777777" w:rsidR="00CF5261" w:rsidRPr="00CF5261" w:rsidRDefault="00CF5261" w:rsidP="00CF5261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CF5261">
        <w:rPr>
          <w:rFonts w:ascii="Times New Roman" w:hAnsi="Times New Roman"/>
          <w:b/>
          <w:sz w:val="28"/>
          <w:szCs w:val="28"/>
        </w:rPr>
        <w:t>2.2</w:t>
      </w:r>
      <w:r>
        <w:rPr>
          <w:rFonts w:ascii="Times New Roman" w:hAnsi="Times New Roman"/>
          <w:b/>
          <w:sz w:val="28"/>
          <w:szCs w:val="28"/>
        </w:rPr>
        <w:t xml:space="preserve"> Дешифратор</w:t>
      </w:r>
    </w:p>
    <w:p w14:paraId="5EA47125" w14:textId="77777777" w:rsidR="001302C9" w:rsidRPr="00CF5261" w:rsidRDefault="00CF5261" w:rsidP="00CF5261">
      <w:pPr>
        <w:rPr>
          <w:rFonts w:ascii="Times New Roman" w:hAnsi="Times New Roman"/>
          <w:sz w:val="28"/>
          <w:szCs w:val="28"/>
        </w:rPr>
      </w:pPr>
      <w:r>
        <w:tab/>
      </w:r>
      <w:r w:rsidR="001302C9" w:rsidRPr="00CF5261">
        <w:rPr>
          <w:rFonts w:ascii="Times New Roman" w:hAnsi="Times New Roman"/>
          <w:sz w:val="28"/>
          <w:szCs w:val="28"/>
        </w:rPr>
        <w:t>Дешифратор (декодер) - устройство, преобразующее  входной  n – разрядный двоичный код в m -  разрядный позиционный код  по формуле:</w:t>
      </w:r>
    </w:p>
    <w:p w14:paraId="6595707B" w14:textId="77777777" w:rsidR="00572379" w:rsidRPr="00CF5261" w:rsidRDefault="005060F5" w:rsidP="0057237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object w:dxaOrig="1440" w:dyaOrig="1440" w14:anchorId="3D0F43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186.2pt;margin-top:10pt;width:66.1pt;height:67.6pt;z-index:251665408">
            <v:imagedata r:id="rId7" o:title=""/>
          </v:shape>
          <o:OLEObject Type="Embed" ProgID="Equation.3" ShapeID="_x0000_s1032" DrawAspect="Content" ObjectID="_1788641406" r:id="rId8"/>
        </w:object>
      </w:r>
    </w:p>
    <w:p w14:paraId="31091752" w14:textId="77777777" w:rsidR="00572379" w:rsidRPr="00CF5261" w:rsidRDefault="00572379" w:rsidP="00572379">
      <w:pPr>
        <w:rPr>
          <w:rFonts w:ascii="Times New Roman" w:hAnsi="Times New Roman"/>
          <w:sz w:val="28"/>
          <w:szCs w:val="28"/>
        </w:rPr>
      </w:pPr>
    </w:p>
    <w:p w14:paraId="44D06933" w14:textId="77777777" w:rsidR="00572379" w:rsidRPr="008A688C" w:rsidRDefault="001302C9" w:rsidP="00CF5261">
      <w:pPr>
        <w:rPr>
          <w:rFonts w:ascii="Times New Roman" w:hAnsi="Times New Roman"/>
          <w:sz w:val="28"/>
          <w:szCs w:val="28"/>
        </w:rPr>
      </w:pPr>
      <w:r w:rsidRPr="00CF5261">
        <w:rPr>
          <w:rFonts w:ascii="Times New Roman" w:hAnsi="Times New Roman"/>
          <w:sz w:val="28"/>
          <w:szCs w:val="28"/>
        </w:rPr>
        <w:t>Дешифраторы широко применяются в устройствах управления, для построения распределителей импульсов по различным цепям, в элементах памяти и др.</w:t>
      </w:r>
      <w:r w:rsidR="008A688C" w:rsidRPr="008A688C">
        <w:rPr>
          <w:rFonts w:ascii="Times New Roman" w:hAnsi="Times New Roman"/>
          <w:sz w:val="28"/>
          <w:szCs w:val="28"/>
        </w:rPr>
        <w:t xml:space="preserve"> Т</w:t>
      </w:r>
      <w:r w:rsidR="008A688C">
        <w:rPr>
          <w:rFonts w:ascii="Times New Roman" w:hAnsi="Times New Roman"/>
          <w:sz w:val="28"/>
          <w:szCs w:val="28"/>
        </w:rPr>
        <w:t>аблица истинности дешифратора имеет вид:</w:t>
      </w:r>
    </w:p>
    <w:tbl>
      <w:tblPr>
        <w:tblStyle w:val="a3"/>
        <w:tblW w:w="0" w:type="auto"/>
        <w:tblInd w:w="2558" w:type="dxa"/>
        <w:tblLook w:val="04A0" w:firstRow="1" w:lastRow="0" w:firstColumn="1" w:lastColumn="0" w:noHBand="0" w:noVBand="1"/>
      </w:tblPr>
      <w:tblGrid>
        <w:gridCol w:w="1276"/>
        <w:gridCol w:w="527"/>
        <w:gridCol w:w="509"/>
        <w:gridCol w:w="567"/>
        <w:gridCol w:w="567"/>
        <w:gridCol w:w="567"/>
        <w:gridCol w:w="567"/>
        <w:gridCol w:w="567"/>
        <w:gridCol w:w="567"/>
      </w:tblGrid>
      <w:tr w:rsidR="00EC0F64" w14:paraId="79949E1D" w14:textId="77777777" w:rsidTr="008A688C">
        <w:tc>
          <w:tcPr>
            <w:tcW w:w="1276" w:type="dxa"/>
          </w:tcPr>
          <w:p w14:paraId="0A609D27" w14:textId="77777777" w:rsidR="00EC0F64" w:rsidRPr="00EC0F64" w:rsidRDefault="008A688C" w:rsidP="00EC0F64">
            <w:pPr>
              <w:jc w:val="center"/>
              <w:rPr>
                <w:rFonts w:ascii="Times New Roman" w:hAnsi="Times New Roman"/>
                <w:vertAlign w:val="subscript"/>
              </w:rPr>
            </w:pPr>
            <w:r w:rsidRPr="008A688C">
              <w:rPr>
                <w:rFonts w:ascii="Times New Roman" w:hAnsi="Times New Roman"/>
                <w:sz w:val="28"/>
                <w:szCs w:val="28"/>
              </w:rPr>
              <w:t xml:space="preserve">                                 </w:t>
            </w:r>
            <w:r w:rsidR="00EC0F64" w:rsidRPr="00EC0F64">
              <w:rPr>
                <w:rFonts w:ascii="Times New Roman" w:hAnsi="Times New Roman"/>
                <w:lang w:val="en-US"/>
              </w:rPr>
              <w:t>X</w:t>
            </w:r>
            <w:r w:rsidR="00EC0F64" w:rsidRPr="00EC0F64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="00EC0F64" w:rsidRPr="00EC0F64">
              <w:rPr>
                <w:rFonts w:ascii="Times New Roman" w:hAnsi="Times New Roman"/>
                <w:lang w:val="en-US"/>
              </w:rPr>
              <w:t xml:space="preserve"> X</w:t>
            </w:r>
            <w:r w:rsidR="00EC0F64" w:rsidRPr="00EC0F64">
              <w:rPr>
                <w:rFonts w:ascii="Times New Roman" w:hAnsi="Times New Roman"/>
                <w:vertAlign w:val="subscript"/>
                <w:lang w:val="en-US"/>
              </w:rPr>
              <w:t>1</w:t>
            </w:r>
            <w:r w:rsidR="00EC0F64" w:rsidRPr="00EC0F64">
              <w:rPr>
                <w:rFonts w:ascii="Times New Roman" w:hAnsi="Times New Roman"/>
                <w:lang w:val="en-US"/>
              </w:rPr>
              <w:t xml:space="preserve"> X</w:t>
            </w:r>
            <w:r w:rsidR="00EC0F64" w:rsidRPr="00EC0F64">
              <w:rPr>
                <w:rFonts w:ascii="Times New Roman" w:hAnsi="Times New Roman"/>
                <w:vertAlign w:val="subscript"/>
                <w:lang w:val="en-US"/>
              </w:rPr>
              <w:t>0</w:t>
            </w:r>
          </w:p>
        </w:tc>
        <w:tc>
          <w:tcPr>
            <w:tcW w:w="527" w:type="dxa"/>
          </w:tcPr>
          <w:p w14:paraId="3779898E" w14:textId="77777777"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509" w:type="dxa"/>
          </w:tcPr>
          <w:p w14:paraId="4C9EE2C1" w14:textId="77777777"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567" w:type="dxa"/>
          </w:tcPr>
          <w:p w14:paraId="066DDB9C" w14:textId="77777777"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</w:tcPr>
          <w:p w14:paraId="3F8EACD0" w14:textId="77777777"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567" w:type="dxa"/>
          </w:tcPr>
          <w:p w14:paraId="5F8889CB" w14:textId="77777777" w:rsidR="00EC0F64" w:rsidRP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="008A688C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567" w:type="dxa"/>
          </w:tcPr>
          <w:p w14:paraId="141B0F9C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567" w:type="dxa"/>
          </w:tcPr>
          <w:p w14:paraId="6D32857F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567" w:type="dxa"/>
          </w:tcPr>
          <w:p w14:paraId="46385152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7</w:t>
            </w:r>
          </w:p>
        </w:tc>
      </w:tr>
      <w:tr w:rsidR="00EC0F64" w14:paraId="7747D092" w14:textId="77777777" w:rsidTr="008A688C">
        <w:tc>
          <w:tcPr>
            <w:tcW w:w="1276" w:type="dxa"/>
          </w:tcPr>
          <w:p w14:paraId="5582AAE1" w14:textId="77777777" w:rsidR="00EC0F64" w:rsidRDefault="00EC0F64" w:rsidP="00EC0F6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00</w:t>
            </w:r>
          </w:p>
        </w:tc>
        <w:tc>
          <w:tcPr>
            <w:tcW w:w="527" w:type="dxa"/>
          </w:tcPr>
          <w:p w14:paraId="10E26CC2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09" w:type="dxa"/>
          </w:tcPr>
          <w:p w14:paraId="5972FAFC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2B136B57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2309C19F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4855C282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D13D596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CF5A599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6DEAAB6" w14:textId="77777777" w:rsidR="00EC0F64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14:paraId="7EAED88A" w14:textId="77777777" w:rsidTr="008A688C">
        <w:tc>
          <w:tcPr>
            <w:tcW w:w="1276" w:type="dxa"/>
          </w:tcPr>
          <w:p w14:paraId="191963AF" w14:textId="77777777" w:rsid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01</w:t>
            </w:r>
          </w:p>
        </w:tc>
        <w:tc>
          <w:tcPr>
            <w:tcW w:w="527" w:type="dxa"/>
          </w:tcPr>
          <w:p w14:paraId="7E11E0C0" w14:textId="77777777"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14:paraId="0EE81E17" w14:textId="77777777"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79D7010A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484FCEAC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38B88802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A46814E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DDB593E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2FB5314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14:paraId="4268DD66" w14:textId="77777777" w:rsidTr="008A688C">
        <w:tc>
          <w:tcPr>
            <w:tcW w:w="1276" w:type="dxa"/>
          </w:tcPr>
          <w:p w14:paraId="14B621C5" w14:textId="77777777"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10</w:t>
            </w:r>
          </w:p>
        </w:tc>
        <w:tc>
          <w:tcPr>
            <w:tcW w:w="527" w:type="dxa"/>
          </w:tcPr>
          <w:p w14:paraId="2A3A41E2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14:paraId="17FE413D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019753D" w14:textId="77777777"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3BB361DA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6BBDC6FA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6A875C67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65F0D7B9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6390BB28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14:paraId="39C94964" w14:textId="77777777" w:rsidTr="008A688C">
        <w:tc>
          <w:tcPr>
            <w:tcW w:w="1276" w:type="dxa"/>
          </w:tcPr>
          <w:p w14:paraId="4C027329" w14:textId="77777777"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11</w:t>
            </w:r>
          </w:p>
        </w:tc>
        <w:tc>
          <w:tcPr>
            <w:tcW w:w="527" w:type="dxa"/>
          </w:tcPr>
          <w:p w14:paraId="1508D552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14:paraId="0EEC7412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202DA2BE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1C92273" w14:textId="77777777"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6C3B5DEE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3C8F7097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65DF37E1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3F6FA993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14:paraId="4C70A556" w14:textId="77777777" w:rsidTr="008A688C">
        <w:tc>
          <w:tcPr>
            <w:tcW w:w="1276" w:type="dxa"/>
          </w:tcPr>
          <w:p w14:paraId="7A1144C3" w14:textId="77777777"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527" w:type="dxa"/>
          </w:tcPr>
          <w:p w14:paraId="0387D8F7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14:paraId="0D9B3368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60FCEB0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7778E85C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74771AFD" w14:textId="77777777"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185348A2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4E1637E8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456B9CF1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14:paraId="1C854504" w14:textId="77777777" w:rsidTr="008A688C">
        <w:tc>
          <w:tcPr>
            <w:tcW w:w="1276" w:type="dxa"/>
          </w:tcPr>
          <w:p w14:paraId="1883C1A4" w14:textId="77777777"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1</w:t>
            </w:r>
          </w:p>
        </w:tc>
        <w:tc>
          <w:tcPr>
            <w:tcW w:w="527" w:type="dxa"/>
          </w:tcPr>
          <w:p w14:paraId="11A86B8D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14:paraId="0532B1D4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4DCCEF0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25FB7427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3AA3C107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3731009C" w14:textId="77777777" w:rsidR="008A688C" w:rsidRP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6DF13D0E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5AC040DD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14:paraId="5573BFEC" w14:textId="77777777" w:rsidTr="008A688C">
        <w:tc>
          <w:tcPr>
            <w:tcW w:w="1276" w:type="dxa"/>
          </w:tcPr>
          <w:p w14:paraId="3FB55F0E" w14:textId="77777777" w:rsidR="008A688C" w:rsidRPr="00EC0F64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10</w:t>
            </w:r>
          </w:p>
        </w:tc>
        <w:tc>
          <w:tcPr>
            <w:tcW w:w="527" w:type="dxa"/>
          </w:tcPr>
          <w:p w14:paraId="2C0C6332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14:paraId="72463719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ABCB44B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45D5E9E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D037DD0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59FE40B2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A04C5FB" w14:textId="77777777" w:rsidR="008A688C" w:rsidRPr="008A688C" w:rsidRDefault="008A688C" w:rsidP="00CF5261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742BF570" w14:textId="77777777" w:rsidR="008A688C" w:rsidRPr="008A688C" w:rsidRDefault="008A688C" w:rsidP="00CF5261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8A688C" w14:paraId="172EE07D" w14:textId="77777777" w:rsidTr="008A688C">
        <w:tc>
          <w:tcPr>
            <w:tcW w:w="1276" w:type="dxa"/>
          </w:tcPr>
          <w:p w14:paraId="5496B2D9" w14:textId="77777777" w:rsidR="008A688C" w:rsidRDefault="008A688C" w:rsidP="00EC0F64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11</w:t>
            </w:r>
          </w:p>
        </w:tc>
        <w:tc>
          <w:tcPr>
            <w:tcW w:w="527" w:type="dxa"/>
          </w:tcPr>
          <w:p w14:paraId="3458212C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09" w:type="dxa"/>
          </w:tcPr>
          <w:p w14:paraId="33FD75DE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D9F9A2C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EEA3944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4AA3B0C8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04C1C2A6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855138D" w14:textId="77777777" w:rsidR="008A688C" w:rsidRPr="008A688C" w:rsidRDefault="008A688C" w:rsidP="008E15D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14:paraId="12DBD960" w14:textId="77777777" w:rsidR="008A688C" w:rsidRPr="008A688C" w:rsidRDefault="008A688C" w:rsidP="00CF5261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</w:tbl>
    <w:p w14:paraId="7C66E01E" w14:textId="77777777" w:rsidR="00572379" w:rsidRPr="00CF5261" w:rsidRDefault="00572379" w:rsidP="00CF5261">
      <w:pPr>
        <w:ind w:left="360"/>
        <w:rPr>
          <w:rFonts w:ascii="Times New Roman" w:hAnsi="Times New Roman"/>
          <w:sz w:val="28"/>
          <w:szCs w:val="28"/>
        </w:rPr>
      </w:pPr>
    </w:p>
    <w:p w14:paraId="11B0CE65" w14:textId="77777777" w:rsidR="00572379" w:rsidRDefault="00572379" w:rsidP="008A688C">
      <w:pPr>
        <w:ind w:left="360"/>
      </w:pPr>
      <w:r w:rsidRPr="00572379">
        <w:rPr>
          <w:noProof/>
          <w:lang w:eastAsia="ru-RU"/>
        </w:rPr>
        <w:lastRenderedPageBreak/>
        <w:drawing>
          <wp:inline distT="0" distB="0" distL="0" distR="0" wp14:anchorId="0DA2948B" wp14:editId="3129412F">
            <wp:extent cx="5120217" cy="3347615"/>
            <wp:effectExtent l="19050" t="0" r="4233" b="0"/>
            <wp:docPr id="4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57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2041" cy="3348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6EAB6F5" w14:textId="77777777" w:rsidR="008A688C" w:rsidRPr="008A688C" w:rsidRDefault="008A688C" w:rsidP="008A688C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4 - Цифровая логическая схема дешифратора</w:t>
      </w:r>
    </w:p>
    <w:p w14:paraId="3579ACAC" w14:textId="77777777" w:rsidR="008A688C" w:rsidRDefault="008A688C" w:rsidP="008A688C">
      <w:pPr>
        <w:ind w:left="360"/>
      </w:pPr>
    </w:p>
    <w:p w14:paraId="17E209E5" w14:textId="77777777" w:rsidR="008A688C" w:rsidRPr="008A688C" w:rsidRDefault="008A688C" w:rsidP="008A688C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8A688C">
        <w:rPr>
          <w:rFonts w:ascii="Times New Roman" w:hAnsi="Times New Roman"/>
          <w:b/>
          <w:sz w:val="28"/>
          <w:szCs w:val="28"/>
        </w:rPr>
        <w:t>2.3 Цифровой компаратор</w:t>
      </w:r>
    </w:p>
    <w:p w14:paraId="55A24DA3" w14:textId="77777777" w:rsidR="008A688C" w:rsidRDefault="008A688C" w:rsidP="008A688C">
      <w:pPr>
        <w:rPr>
          <w:rFonts w:ascii="Times New Roman" w:hAnsi="Times New Roman"/>
          <w:sz w:val="28"/>
          <w:szCs w:val="28"/>
        </w:rPr>
      </w:pPr>
    </w:p>
    <w:p w14:paraId="4E894FF0" w14:textId="77777777" w:rsidR="001302C9" w:rsidRPr="008A688C" w:rsidRDefault="008A688C" w:rsidP="008A68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8A688C">
        <w:rPr>
          <w:rFonts w:ascii="Times New Roman" w:hAnsi="Times New Roman"/>
          <w:sz w:val="28"/>
          <w:szCs w:val="28"/>
        </w:rPr>
        <w:t>Цифровые компараторы выполняют сравнение двух чисел А и В, заданных в двоичном коде с одинаковым количеством разрядов.</w:t>
      </w:r>
    </w:p>
    <w:p w14:paraId="04CC8F58" w14:textId="77777777" w:rsidR="001302C9" w:rsidRPr="008A688C" w:rsidRDefault="001302C9" w:rsidP="008A688C">
      <w:pPr>
        <w:jc w:val="both"/>
        <w:rPr>
          <w:rFonts w:ascii="Times New Roman" w:hAnsi="Times New Roman"/>
          <w:sz w:val="28"/>
          <w:szCs w:val="28"/>
        </w:rPr>
      </w:pPr>
      <w:r w:rsidRPr="008A688C">
        <w:rPr>
          <w:rFonts w:ascii="Times New Roman" w:hAnsi="Times New Roman"/>
          <w:sz w:val="28"/>
          <w:szCs w:val="28"/>
        </w:rPr>
        <w:t xml:space="preserve">Цифровые компараторы имеют три выхода: </w:t>
      </w:r>
      <w:proofErr w:type="spellStart"/>
      <w:r w:rsidRPr="008A688C">
        <w:rPr>
          <w:rFonts w:ascii="Times New Roman" w:hAnsi="Times New Roman"/>
          <w:sz w:val="28"/>
          <w:szCs w:val="28"/>
        </w:rPr>
        <w:t>Fa</w:t>
      </w:r>
      <w:proofErr w:type="spellEnd"/>
      <w:r w:rsidRPr="008A688C">
        <w:rPr>
          <w:rFonts w:ascii="Times New Roman" w:hAnsi="Times New Roman"/>
          <w:sz w:val="28"/>
          <w:szCs w:val="28"/>
        </w:rPr>
        <w:t xml:space="preserve"> &gt; b, </w:t>
      </w:r>
      <w:proofErr w:type="spellStart"/>
      <w:r w:rsidRPr="008A688C">
        <w:rPr>
          <w:rFonts w:ascii="Times New Roman" w:hAnsi="Times New Roman"/>
          <w:sz w:val="28"/>
          <w:szCs w:val="28"/>
        </w:rPr>
        <w:t>Fa</w:t>
      </w:r>
      <w:proofErr w:type="spellEnd"/>
      <w:r w:rsidRPr="008A688C">
        <w:rPr>
          <w:rFonts w:ascii="Times New Roman" w:hAnsi="Times New Roman"/>
          <w:sz w:val="28"/>
          <w:szCs w:val="28"/>
        </w:rPr>
        <w:t xml:space="preserve"> = b, </w:t>
      </w:r>
      <w:proofErr w:type="spellStart"/>
      <w:r w:rsidRPr="008A688C">
        <w:rPr>
          <w:rFonts w:ascii="Times New Roman" w:hAnsi="Times New Roman"/>
          <w:sz w:val="28"/>
          <w:szCs w:val="28"/>
        </w:rPr>
        <w:t>Fa</w:t>
      </w:r>
      <w:proofErr w:type="spellEnd"/>
      <w:r w:rsidRPr="008A688C">
        <w:rPr>
          <w:rFonts w:ascii="Times New Roman" w:hAnsi="Times New Roman"/>
          <w:sz w:val="28"/>
          <w:szCs w:val="28"/>
        </w:rPr>
        <w:t xml:space="preserve"> &lt; b. </w:t>
      </w:r>
    </w:p>
    <w:p w14:paraId="36A3DEB0" w14:textId="77777777" w:rsidR="001302C9" w:rsidRPr="008A688C" w:rsidRDefault="001302C9" w:rsidP="008A688C">
      <w:pPr>
        <w:jc w:val="both"/>
        <w:rPr>
          <w:rFonts w:ascii="Times New Roman" w:hAnsi="Times New Roman"/>
          <w:sz w:val="28"/>
          <w:szCs w:val="28"/>
        </w:rPr>
      </w:pPr>
      <w:r w:rsidRPr="008A688C">
        <w:rPr>
          <w:rFonts w:ascii="Times New Roman" w:hAnsi="Times New Roman"/>
          <w:sz w:val="28"/>
          <w:szCs w:val="28"/>
        </w:rPr>
        <w:t xml:space="preserve">Таблица истинности одноразрядного </w:t>
      </w:r>
      <w:proofErr w:type="gramStart"/>
      <w:r w:rsidRPr="008A688C">
        <w:rPr>
          <w:rFonts w:ascii="Times New Roman" w:hAnsi="Times New Roman"/>
          <w:sz w:val="28"/>
          <w:szCs w:val="28"/>
        </w:rPr>
        <w:t>компаратора :</w:t>
      </w:r>
      <w:proofErr w:type="gramEnd"/>
      <w:r w:rsidRPr="008A688C">
        <w:rPr>
          <w:rFonts w:ascii="Times New Roman" w:hAnsi="Times New Roman"/>
          <w:sz w:val="28"/>
          <w:szCs w:val="28"/>
        </w:rPr>
        <w:t xml:space="preserve"> </w:t>
      </w:r>
    </w:p>
    <w:p w14:paraId="47A2D6DC" w14:textId="77777777" w:rsidR="00572379" w:rsidRPr="008A688C" w:rsidRDefault="00572379" w:rsidP="008A688C"/>
    <w:p w14:paraId="4D19965B" w14:textId="77777777" w:rsidR="00572379" w:rsidRDefault="00572379" w:rsidP="00572379">
      <w:pPr>
        <w:rPr>
          <w:sz w:val="18"/>
        </w:rPr>
      </w:pPr>
      <w:r w:rsidRPr="00572379">
        <w:rPr>
          <w:noProof/>
          <w:sz w:val="18"/>
          <w:lang w:eastAsia="ru-RU"/>
        </w:rPr>
        <w:drawing>
          <wp:inline distT="0" distB="0" distL="0" distR="0" wp14:anchorId="16B673C1" wp14:editId="7083781F">
            <wp:extent cx="5940425" cy="1980346"/>
            <wp:effectExtent l="19050" t="0" r="3175" b="0"/>
            <wp:docPr id="5" name="Рисунок 5" descr="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 descr="04"/>
                    <pic:cNvPicPr/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80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A9F221" w14:textId="77777777" w:rsidR="001302C9" w:rsidRPr="008A688C" w:rsidRDefault="008A688C" w:rsidP="008A68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8A688C">
        <w:rPr>
          <w:rFonts w:ascii="Times New Roman" w:hAnsi="Times New Roman"/>
          <w:sz w:val="28"/>
          <w:szCs w:val="28"/>
        </w:rPr>
        <w:t>Логические выражения для каждой функции имеют вид:</w:t>
      </w:r>
    </w:p>
    <w:p w14:paraId="37BACA5C" w14:textId="77777777" w:rsidR="00572379" w:rsidRPr="007626EA" w:rsidRDefault="00547D03" w:rsidP="00547D0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EA42243" wp14:editId="79C35ED8">
            <wp:extent cx="1725295" cy="1405890"/>
            <wp:effectExtent l="19050" t="0" r="8255" b="0"/>
            <wp:docPr id="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F1F441" w14:textId="77777777" w:rsidR="00572379" w:rsidRDefault="00D6029E" w:rsidP="008A688C">
      <w:pPr>
        <w:jc w:val="center"/>
        <w:rPr>
          <w:sz w:val="18"/>
        </w:rPr>
      </w:pPr>
      <w:r>
        <w:rPr>
          <w:noProof/>
          <w:sz w:val="18"/>
          <w:lang w:eastAsia="ru-RU"/>
        </w:rPr>
        <w:lastRenderedPageBreak/>
        <w:drawing>
          <wp:inline distT="0" distB="0" distL="0" distR="0" wp14:anchorId="571A8412" wp14:editId="2F498D44">
            <wp:extent cx="5940425" cy="2453255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42A5E" w14:textId="77777777" w:rsidR="008A688C" w:rsidRDefault="008A688C" w:rsidP="008A688C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5 </w:t>
      </w:r>
      <w:r w:rsidR="00BE1432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9F186A">
        <w:rPr>
          <w:rFonts w:ascii="Times New Roman" w:hAnsi="Times New Roman"/>
          <w:sz w:val="28"/>
          <w:szCs w:val="28"/>
        </w:rPr>
        <w:t>Функциональная</w:t>
      </w:r>
      <w:r w:rsidR="00BE1432">
        <w:rPr>
          <w:rFonts w:ascii="Times New Roman" w:hAnsi="Times New Roman"/>
          <w:sz w:val="28"/>
          <w:szCs w:val="28"/>
        </w:rPr>
        <w:t xml:space="preserve"> схема </w:t>
      </w:r>
      <w:r>
        <w:rPr>
          <w:rFonts w:ascii="Times New Roman" w:hAnsi="Times New Roman"/>
          <w:sz w:val="28"/>
          <w:szCs w:val="28"/>
        </w:rPr>
        <w:t xml:space="preserve"> цифрового компаратора</w:t>
      </w:r>
    </w:p>
    <w:p w14:paraId="204A404D" w14:textId="77777777" w:rsidR="008A688C" w:rsidRPr="008A688C" w:rsidRDefault="008A688C" w:rsidP="008A688C">
      <w:pPr>
        <w:jc w:val="center"/>
        <w:rPr>
          <w:rFonts w:ascii="Times New Roman" w:hAnsi="Times New Roman"/>
          <w:sz w:val="28"/>
          <w:szCs w:val="28"/>
        </w:rPr>
      </w:pPr>
    </w:p>
    <w:p w14:paraId="5B918FE1" w14:textId="77777777" w:rsidR="001302C9" w:rsidRPr="008A688C" w:rsidRDefault="008A688C" w:rsidP="008A688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8A688C">
        <w:rPr>
          <w:rFonts w:ascii="Times New Roman" w:hAnsi="Times New Roman"/>
          <w:sz w:val="28"/>
          <w:szCs w:val="28"/>
        </w:rPr>
        <w:t xml:space="preserve">Цифровой компаратор в виде микросхемы </w:t>
      </w:r>
      <w:r>
        <w:rPr>
          <w:rFonts w:ascii="Times New Roman" w:hAnsi="Times New Roman"/>
          <w:sz w:val="28"/>
          <w:szCs w:val="28"/>
        </w:rPr>
        <w:t xml:space="preserve"> представлен на рисунке 6</w:t>
      </w:r>
    </w:p>
    <w:p w14:paraId="7A4996A2" w14:textId="77777777" w:rsidR="001302C9" w:rsidRPr="008A688C" w:rsidRDefault="001302C9" w:rsidP="008A688C">
      <w:pPr>
        <w:rPr>
          <w:rFonts w:ascii="Times New Roman" w:hAnsi="Times New Roman"/>
          <w:sz w:val="28"/>
          <w:szCs w:val="28"/>
        </w:rPr>
      </w:pPr>
      <w:r w:rsidRPr="008A688C">
        <w:rPr>
          <w:rFonts w:ascii="Times New Roman" w:hAnsi="Times New Roman"/>
          <w:sz w:val="28"/>
          <w:szCs w:val="28"/>
        </w:rPr>
        <w:t>Входы A&gt;B, A&lt;B, A=B служат для</w:t>
      </w:r>
      <w:r w:rsidR="008A688C">
        <w:rPr>
          <w:rFonts w:ascii="Times New Roman" w:hAnsi="Times New Roman"/>
          <w:sz w:val="28"/>
          <w:szCs w:val="28"/>
        </w:rPr>
        <w:t xml:space="preserve"> </w:t>
      </w:r>
      <w:r w:rsidRPr="008A688C">
        <w:rPr>
          <w:rFonts w:ascii="Times New Roman" w:hAnsi="Times New Roman"/>
          <w:sz w:val="28"/>
          <w:szCs w:val="28"/>
        </w:rPr>
        <w:t xml:space="preserve"> наращивания разрядов</w:t>
      </w:r>
      <w:r w:rsidR="008A688C">
        <w:rPr>
          <w:rFonts w:ascii="Times New Roman" w:hAnsi="Times New Roman"/>
          <w:sz w:val="28"/>
          <w:szCs w:val="28"/>
        </w:rPr>
        <w:t xml:space="preserve"> сравниваемых чисел</w:t>
      </w:r>
      <w:r w:rsidRPr="008A688C">
        <w:rPr>
          <w:rFonts w:ascii="Times New Roman" w:hAnsi="Times New Roman"/>
          <w:sz w:val="28"/>
          <w:szCs w:val="28"/>
        </w:rPr>
        <w:t xml:space="preserve">. </w:t>
      </w:r>
    </w:p>
    <w:p w14:paraId="7424B444" w14:textId="77777777" w:rsidR="001302C9" w:rsidRDefault="001302C9" w:rsidP="008A688C">
      <w:pPr>
        <w:jc w:val="center"/>
        <w:rPr>
          <w:sz w:val="18"/>
        </w:rPr>
      </w:pPr>
      <w:r w:rsidRPr="001302C9">
        <w:rPr>
          <w:noProof/>
          <w:sz w:val="18"/>
          <w:lang w:eastAsia="ru-RU"/>
        </w:rPr>
        <w:drawing>
          <wp:inline distT="0" distB="0" distL="0" distR="0" wp14:anchorId="33BD44AB" wp14:editId="7F001B39">
            <wp:extent cx="2847975" cy="3228975"/>
            <wp:effectExtent l="19050" t="0" r="9525" b="0"/>
            <wp:docPr id="8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3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3F2498CD" w14:textId="77777777" w:rsidR="008A688C" w:rsidRPr="00A22E51" w:rsidRDefault="008A688C" w:rsidP="008A688C">
      <w:pPr>
        <w:jc w:val="center"/>
        <w:rPr>
          <w:rFonts w:ascii="Times New Roman" w:hAnsi="Times New Roman"/>
          <w:sz w:val="28"/>
          <w:szCs w:val="28"/>
        </w:rPr>
      </w:pPr>
      <w:r w:rsidRPr="00A22E51">
        <w:rPr>
          <w:rFonts w:ascii="Times New Roman" w:hAnsi="Times New Roman"/>
          <w:sz w:val="28"/>
          <w:szCs w:val="28"/>
        </w:rPr>
        <w:t xml:space="preserve">Рисунок 6 - </w:t>
      </w:r>
      <w:r w:rsidR="00A22E51" w:rsidRPr="00A22E51">
        <w:rPr>
          <w:rFonts w:ascii="Times New Roman" w:hAnsi="Times New Roman"/>
          <w:sz w:val="28"/>
          <w:szCs w:val="28"/>
        </w:rPr>
        <w:t>Условное графическое и</w:t>
      </w:r>
      <w:r w:rsidRPr="00A22E51">
        <w:rPr>
          <w:rFonts w:ascii="Times New Roman" w:hAnsi="Times New Roman"/>
          <w:sz w:val="28"/>
          <w:szCs w:val="28"/>
        </w:rPr>
        <w:t>зображение компаратора на схемах</w:t>
      </w:r>
    </w:p>
    <w:p w14:paraId="7A06D34D" w14:textId="77777777" w:rsidR="008A688C" w:rsidRDefault="008A688C" w:rsidP="008A688C">
      <w:pPr>
        <w:jc w:val="center"/>
        <w:rPr>
          <w:sz w:val="18"/>
        </w:rPr>
      </w:pPr>
    </w:p>
    <w:p w14:paraId="72E52136" w14:textId="77777777" w:rsidR="00A22E51" w:rsidRPr="00A22E51" w:rsidRDefault="00A22E51" w:rsidP="00A22E51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sz w:val="18"/>
        </w:rPr>
        <w:tab/>
      </w:r>
      <w:r w:rsidRPr="00A22E51">
        <w:rPr>
          <w:rFonts w:ascii="Times New Roman" w:hAnsi="Times New Roman"/>
          <w:b/>
          <w:sz w:val="28"/>
          <w:szCs w:val="28"/>
        </w:rPr>
        <w:t>2.4 Цифровой мультиплексор</w:t>
      </w:r>
    </w:p>
    <w:p w14:paraId="5B3818B7" w14:textId="77777777" w:rsidR="001302C9" w:rsidRPr="00A22E51" w:rsidRDefault="00A22E51" w:rsidP="00A22E5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A22E51">
        <w:rPr>
          <w:rFonts w:ascii="Times New Roman" w:hAnsi="Times New Roman"/>
          <w:sz w:val="28"/>
          <w:szCs w:val="28"/>
        </w:rPr>
        <w:t>Пропускает(коммутирует) сигнал с одного из входов на один выход в зависимости от состояния двоичного кода на адресных входах.</w:t>
      </w:r>
    </w:p>
    <w:p w14:paraId="12190750" w14:textId="77777777" w:rsidR="001302C9" w:rsidRPr="008E15DA" w:rsidRDefault="001302C9" w:rsidP="00A22E51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A22E51">
        <w:rPr>
          <w:rFonts w:ascii="Times New Roman" w:hAnsi="Times New Roman"/>
          <w:sz w:val="28"/>
          <w:szCs w:val="28"/>
        </w:rPr>
        <w:t>Логическая</w:t>
      </w:r>
      <w:r w:rsidRPr="008E15D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22E51">
        <w:rPr>
          <w:rFonts w:ascii="Times New Roman" w:hAnsi="Times New Roman"/>
          <w:sz w:val="28"/>
          <w:szCs w:val="28"/>
        </w:rPr>
        <w:t>функция</w:t>
      </w:r>
      <w:r w:rsidRPr="008E15D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22E51">
        <w:rPr>
          <w:rFonts w:ascii="Times New Roman" w:hAnsi="Times New Roman"/>
          <w:sz w:val="28"/>
          <w:szCs w:val="28"/>
        </w:rPr>
        <w:t>мультиплексора</w:t>
      </w:r>
      <w:r w:rsidRPr="008E15DA">
        <w:rPr>
          <w:rFonts w:ascii="Times New Roman" w:hAnsi="Times New Roman"/>
          <w:sz w:val="28"/>
          <w:szCs w:val="28"/>
          <w:lang w:val="en-US"/>
        </w:rPr>
        <w:t>:</w:t>
      </w:r>
    </w:p>
    <w:p w14:paraId="653A51F1" w14:textId="77777777" w:rsidR="00A22E51" w:rsidRPr="008E15DA" w:rsidRDefault="00A22E51" w:rsidP="00A22E51">
      <w:pPr>
        <w:jc w:val="both"/>
        <w:rPr>
          <w:rFonts w:ascii="Times New Roman" w:hAnsi="Times New Roman"/>
          <w:sz w:val="28"/>
          <w:szCs w:val="28"/>
          <w:lang w:val="en-US"/>
        </w:rPr>
      </w:pPr>
    </w:p>
    <w:p w14:paraId="09666824" w14:textId="77777777" w:rsidR="001302C9" w:rsidRPr="00A22E51" w:rsidRDefault="001302C9" w:rsidP="00A22E51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A22E51">
        <w:rPr>
          <w:rFonts w:ascii="Times New Roman" w:hAnsi="Times New Roman"/>
          <w:sz w:val="28"/>
          <w:szCs w:val="28"/>
          <w:lang w:val="en-US"/>
        </w:rPr>
        <w:t>Y=X0*a1*a0 + X1*a1*a0 + X2*a1*a0 + X3*a1*a0</w:t>
      </w:r>
    </w:p>
    <w:p w14:paraId="38B5DB89" w14:textId="77777777" w:rsidR="001302C9" w:rsidRPr="008E15DA" w:rsidRDefault="001302C9" w:rsidP="001302C9">
      <w:pPr>
        <w:rPr>
          <w:sz w:val="18"/>
          <w:lang w:val="en-US"/>
        </w:rPr>
      </w:pPr>
    </w:p>
    <w:p w14:paraId="33B3E1EC" w14:textId="77777777" w:rsidR="00A22E51" w:rsidRPr="00A22E51" w:rsidRDefault="00A22E51" w:rsidP="001302C9">
      <w:pPr>
        <w:rPr>
          <w:rFonts w:ascii="Times New Roman" w:hAnsi="Times New Roman"/>
          <w:sz w:val="28"/>
          <w:szCs w:val="28"/>
        </w:rPr>
      </w:pPr>
      <w:r w:rsidRPr="008E15DA">
        <w:rPr>
          <w:rFonts w:ascii="Times New Roman" w:hAnsi="Times New Roman"/>
          <w:sz w:val="28"/>
          <w:szCs w:val="28"/>
          <w:lang w:val="en-US"/>
        </w:rPr>
        <w:tab/>
      </w:r>
      <w:r>
        <w:rPr>
          <w:rFonts w:ascii="Times New Roman" w:hAnsi="Times New Roman"/>
          <w:sz w:val="28"/>
          <w:szCs w:val="28"/>
        </w:rPr>
        <w:t>Цифровая схема мультиплексора и его изображение приведено на рисунке 7</w:t>
      </w:r>
    </w:p>
    <w:p w14:paraId="16EEFBB2" w14:textId="77777777" w:rsidR="001302C9" w:rsidRDefault="001302C9" w:rsidP="001302C9">
      <w:pPr>
        <w:rPr>
          <w:sz w:val="18"/>
        </w:rPr>
      </w:pPr>
      <w:r w:rsidRPr="001302C9">
        <w:rPr>
          <w:noProof/>
          <w:sz w:val="18"/>
          <w:lang w:eastAsia="ru-RU"/>
        </w:rPr>
        <w:lastRenderedPageBreak/>
        <w:drawing>
          <wp:inline distT="0" distB="0" distL="0" distR="0" wp14:anchorId="4221685F" wp14:editId="16ADD85C">
            <wp:extent cx="5940425" cy="2580581"/>
            <wp:effectExtent l="19050" t="0" r="3175" b="0"/>
            <wp:docPr id="9" name="Рисунок 9" descr="http://ucheba.dlldat.com/tw_refs/28/27814/27814_html_m771e05be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 descr="http://ucheba.dlldat.com/tw_refs/28/27814/27814_html_m771e05be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805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3A90C9" w14:textId="77777777" w:rsidR="001302C9" w:rsidRDefault="001302C9" w:rsidP="001302C9">
      <w:pPr>
        <w:rPr>
          <w:sz w:val="18"/>
        </w:rPr>
      </w:pPr>
    </w:p>
    <w:p w14:paraId="06D166E9" w14:textId="77777777" w:rsidR="001302C9" w:rsidRDefault="00A22E51" w:rsidP="00A22E5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7 Цифровая схема мультиплексора</w:t>
      </w:r>
    </w:p>
    <w:p w14:paraId="2A659DBC" w14:textId="77777777" w:rsidR="00666921" w:rsidRDefault="00666921" w:rsidP="00A22E51">
      <w:pPr>
        <w:jc w:val="center"/>
        <w:rPr>
          <w:rFonts w:ascii="Times New Roman" w:hAnsi="Times New Roman"/>
          <w:sz w:val="28"/>
          <w:szCs w:val="28"/>
        </w:rPr>
      </w:pPr>
    </w:p>
    <w:p w14:paraId="17610BC4" w14:textId="77777777" w:rsidR="00095797" w:rsidRPr="00547D03" w:rsidRDefault="00666921" w:rsidP="0066692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качестве дешифратора можно взять готовый  компонент в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666921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Modelling</w:t>
      </w:r>
      <w:r w:rsidRPr="0066692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imitives</w:t>
      </w:r>
      <w:r w:rsidRPr="00666921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DECODER</w:t>
      </w:r>
      <w:r w:rsidRPr="00666921"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666921"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lang w:val="en-US"/>
        </w:rPr>
        <w:t>XX</w:t>
      </w:r>
      <w:r>
        <w:rPr>
          <w:rFonts w:ascii="Times New Roman" w:hAnsi="Times New Roman"/>
          <w:sz w:val="28"/>
          <w:szCs w:val="28"/>
        </w:rPr>
        <w:t>)</w:t>
      </w:r>
    </w:p>
    <w:p w14:paraId="010D2936" w14:textId="77777777" w:rsidR="00666921" w:rsidRDefault="00095797" w:rsidP="00666921">
      <w:pPr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651FEB7" wp14:editId="32A57C49">
            <wp:extent cx="5900420" cy="2277110"/>
            <wp:effectExtent l="0" t="0" r="5080" b="889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420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6921" w:rsidRPr="00666921">
        <w:rPr>
          <w:rFonts w:ascii="Times New Roman" w:hAnsi="Times New Roman"/>
          <w:sz w:val="28"/>
          <w:szCs w:val="28"/>
        </w:rPr>
        <w:t xml:space="preserve"> </w:t>
      </w:r>
      <w:r w:rsidR="00666921">
        <w:rPr>
          <w:rFonts w:ascii="Times New Roman" w:hAnsi="Times New Roman"/>
          <w:sz w:val="28"/>
          <w:szCs w:val="28"/>
        </w:rPr>
        <w:t>Пример схемы включения дешифратора приведен на рис 7а</w:t>
      </w:r>
    </w:p>
    <w:p w14:paraId="70F2A946" w14:textId="77777777" w:rsidR="00666921" w:rsidRPr="00666921" w:rsidRDefault="00666921" w:rsidP="0066692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19DD324" wp14:editId="6EB9BEA7">
            <wp:extent cx="2745073" cy="193004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508" cy="1932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4C62A" w14:textId="77777777" w:rsidR="00A22E51" w:rsidRDefault="00095797" w:rsidP="00A22E5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 7а </w:t>
      </w:r>
      <w:r w:rsidR="00666921">
        <w:rPr>
          <w:rFonts w:ascii="Times New Roman" w:hAnsi="Times New Roman"/>
          <w:sz w:val="28"/>
          <w:szCs w:val="28"/>
        </w:rPr>
        <w:t>Схема включения дешифратора</w:t>
      </w:r>
    </w:p>
    <w:p w14:paraId="5742EF48" w14:textId="77777777" w:rsidR="00A22E51" w:rsidRDefault="00A22E51" w:rsidP="00A22E51">
      <w:pPr>
        <w:rPr>
          <w:rFonts w:ascii="Times New Roman" w:hAnsi="Times New Roman"/>
          <w:b/>
          <w:sz w:val="28"/>
          <w:szCs w:val="28"/>
        </w:rPr>
      </w:pPr>
      <w:r w:rsidRPr="00271F3B">
        <w:rPr>
          <w:rFonts w:ascii="Times New Roman" w:hAnsi="Times New Roman"/>
          <w:b/>
          <w:sz w:val="28"/>
          <w:szCs w:val="28"/>
        </w:rPr>
        <w:t xml:space="preserve">2.5 </w:t>
      </w:r>
      <w:proofErr w:type="spellStart"/>
      <w:r w:rsidRPr="00271F3B">
        <w:rPr>
          <w:rFonts w:ascii="Times New Roman" w:hAnsi="Times New Roman"/>
          <w:b/>
          <w:sz w:val="28"/>
          <w:szCs w:val="28"/>
        </w:rPr>
        <w:t>Демультиплексор</w:t>
      </w:r>
      <w:proofErr w:type="spellEnd"/>
    </w:p>
    <w:p w14:paraId="3DE27592" w14:textId="77777777" w:rsidR="00271F3B" w:rsidRPr="00271F3B" w:rsidRDefault="00271F3B" w:rsidP="00A22E51">
      <w:pPr>
        <w:rPr>
          <w:rFonts w:ascii="Times New Roman" w:hAnsi="Times New Roman"/>
          <w:b/>
          <w:sz w:val="28"/>
          <w:szCs w:val="28"/>
        </w:rPr>
      </w:pPr>
    </w:p>
    <w:p w14:paraId="33C548C4" w14:textId="77777777" w:rsidR="001302C9" w:rsidRPr="00A22E51" w:rsidRDefault="0073455C" w:rsidP="00FF506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 w:rsidR="001302C9" w:rsidRPr="00A22E51">
        <w:rPr>
          <w:rFonts w:ascii="Times New Roman" w:hAnsi="Times New Roman"/>
          <w:sz w:val="28"/>
          <w:szCs w:val="28"/>
        </w:rPr>
        <w:t>Демультиплексором</w:t>
      </w:r>
      <w:proofErr w:type="spellEnd"/>
      <w:r w:rsidR="001302C9" w:rsidRPr="00A22E51">
        <w:rPr>
          <w:rFonts w:ascii="Times New Roman" w:hAnsi="Times New Roman"/>
          <w:sz w:val="28"/>
          <w:szCs w:val="28"/>
        </w:rPr>
        <w:t xml:space="preserve"> называют устройство, в котором сигналы с одного информационного входа поступают на требуемый выход  в зависимости от </w:t>
      </w:r>
      <w:r w:rsidR="001302C9" w:rsidRPr="00A22E51">
        <w:rPr>
          <w:rFonts w:ascii="Times New Roman" w:hAnsi="Times New Roman"/>
          <w:sz w:val="28"/>
          <w:szCs w:val="28"/>
        </w:rPr>
        <w:lastRenderedPageBreak/>
        <w:t>кода на адресных шинах.</w:t>
      </w:r>
      <w:r w:rsidR="00A22E51">
        <w:rPr>
          <w:rFonts w:ascii="Times New Roman" w:hAnsi="Times New Roman"/>
          <w:sz w:val="28"/>
          <w:szCs w:val="28"/>
        </w:rPr>
        <w:t xml:space="preserve"> Таблица истинности и схема </w:t>
      </w:r>
      <w:proofErr w:type="spellStart"/>
      <w:r w:rsidR="00A22E51">
        <w:rPr>
          <w:rFonts w:ascii="Times New Roman" w:hAnsi="Times New Roman"/>
          <w:sz w:val="28"/>
          <w:szCs w:val="28"/>
        </w:rPr>
        <w:t>демультиплексора</w:t>
      </w:r>
      <w:proofErr w:type="spellEnd"/>
      <w:r w:rsidR="00A22E51">
        <w:rPr>
          <w:rFonts w:ascii="Times New Roman" w:hAnsi="Times New Roman"/>
          <w:sz w:val="28"/>
          <w:szCs w:val="28"/>
        </w:rPr>
        <w:t xml:space="preserve"> приведена на рисунке 8</w:t>
      </w:r>
    </w:p>
    <w:p w14:paraId="3285622B" w14:textId="77777777" w:rsidR="001302C9" w:rsidRPr="00A22E51" w:rsidRDefault="001302C9" w:rsidP="00A22E51">
      <w:pPr>
        <w:rPr>
          <w:rFonts w:ascii="Times New Roman" w:hAnsi="Times New Roman"/>
          <w:sz w:val="28"/>
          <w:szCs w:val="28"/>
        </w:rPr>
      </w:pPr>
    </w:p>
    <w:p w14:paraId="4213D2BA" w14:textId="77777777" w:rsidR="001302C9" w:rsidRDefault="001302C9" w:rsidP="001302C9">
      <w:pPr>
        <w:rPr>
          <w:sz w:val="18"/>
        </w:rPr>
      </w:pPr>
      <w:r w:rsidRPr="001302C9">
        <w:rPr>
          <w:noProof/>
          <w:sz w:val="18"/>
          <w:lang w:eastAsia="ru-RU"/>
        </w:rPr>
        <w:drawing>
          <wp:inline distT="0" distB="0" distL="0" distR="0" wp14:anchorId="66D3FDCF" wp14:editId="6DBCD2D3">
            <wp:extent cx="5940425" cy="2339314"/>
            <wp:effectExtent l="19050" t="0" r="317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8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39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D8811E0" w14:textId="77777777" w:rsidR="001302C9" w:rsidRDefault="001302C9" w:rsidP="00FF5066">
      <w:pPr>
        <w:jc w:val="center"/>
        <w:rPr>
          <w:sz w:val="18"/>
        </w:rPr>
      </w:pPr>
      <w:r w:rsidRPr="001302C9">
        <w:rPr>
          <w:noProof/>
          <w:sz w:val="18"/>
          <w:lang w:eastAsia="ru-RU"/>
        </w:rPr>
        <w:drawing>
          <wp:inline distT="0" distB="0" distL="0" distR="0" wp14:anchorId="7FF0E6AE" wp14:editId="57CE8F21">
            <wp:extent cx="2329815" cy="1799590"/>
            <wp:effectExtent l="19050" t="0" r="0" b="0"/>
            <wp:docPr id="11" name="Рисунок 11" descr="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 descr="07"/>
                    <pic:cNvPicPr/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179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226BDB" w14:textId="77777777" w:rsidR="001302C9" w:rsidRPr="00A22E51" w:rsidRDefault="00A22E51" w:rsidP="00A22E5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8 - Схема </w:t>
      </w:r>
      <w:proofErr w:type="spellStart"/>
      <w:r>
        <w:rPr>
          <w:rFonts w:ascii="Times New Roman" w:hAnsi="Times New Roman"/>
          <w:sz w:val="28"/>
          <w:szCs w:val="28"/>
        </w:rPr>
        <w:t>демультиплексора</w:t>
      </w:r>
      <w:proofErr w:type="spellEnd"/>
    </w:p>
    <w:p w14:paraId="1B909437" w14:textId="77777777" w:rsidR="001302C9" w:rsidRDefault="001302C9" w:rsidP="001302C9">
      <w:pPr>
        <w:rPr>
          <w:sz w:val="18"/>
        </w:rPr>
      </w:pPr>
    </w:p>
    <w:p w14:paraId="1492CBCA" w14:textId="77777777" w:rsidR="00F651C8" w:rsidRPr="001B2BA4" w:rsidRDefault="00F651C8" w:rsidP="00F651C8">
      <w:pPr>
        <w:jc w:val="both"/>
        <w:rPr>
          <w:rFonts w:ascii="Times New Roman" w:hAnsi="Times New Roman"/>
          <w:b/>
          <w:sz w:val="28"/>
          <w:szCs w:val="28"/>
        </w:rPr>
      </w:pPr>
      <w:r w:rsidRPr="001B2BA4">
        <w:rPr>
          <w:rFonts w:ascii="Times New Roman" w:hAnsi="Times New Roman"/>
          <w:b/>
          <w:sz w:val="28"/>
          <w:szCs w:val="28"/>
        </w:rPr>
        <w:t>2.6 Сложение по модулю 2</w:t>
      </w:r>
      <w:r w:rsidRPr="001B2BA4">
        <w:rPr>
          <w:rFonts w:ascii="Times New Roman" w:hAnsi="Times New Roman"/>
          <w:b/>
          <w:sz w:val="28"/>
          <w:szCs w:val="28"/>
        </w:rPr>
        <w:tab/>
      </w:r>
    </w:p>
    <w:p w14:paraId="5EA0B4A3" w14:textId="77777777" w:rsidR="00F651C8" w:rsidRPr="001B2BA4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 w:rsidRPr="001B2BA4">
        <w:rPr>
          <w:rFonts w:ascii="Times New Roman" w:hAnsi="Times New Roman"/>
          <w:sz w:val="28"/>
          <w:szCs w:val="28"/>
        </w:rPr>
        <w:t>Исключа́ющее</w:t>
      </w:r>
      <w:proofErr w:type="spellEnd"/>
      <w:r w:rsidRPr="001B2BA4">
        <w:rPr>
          <w:rFonts w:ascii="Times New Roman" w:hAnsi="Times New Roman"/>
          <w:sz w:val="28"/>
          <w:szCs w:val="28"/>
        </w:rPr>
        <w:t xml:space="preserve"> «или» (</w:t>
      </w:r>
      <w:proofErr w:type="spellStart"/>
      <w:r w:rsidRPr="001B2BA4">
        <w:rPr>
          <w:rFonts w:ascii="Times New Roman" w:hAnsi="Times New Roman"/>
          <w:sz w:val="28"/>
          <w:szCs w:val="28"/>
        </w:rPr>
        <w:t>сложе́ние</w:t>
      </w:r>
      <w:proofErr w:type="spellEnd"/>
      <w:r w:rsidRPr="001B2BA4">
        <w:rPr>
          <w:rFonts w:ascii="Times New Roman" w:hAnsi="Times New Roman"/>
          <w:sz w:val="28"/>
          <w:szCs w:val="28"/>
        </w:rPr>
        <w:t xml:space="preserve"> по </w:t>
      </w:r>
      <w:proofErr w:type="spellStart"/>
      <w:r w:rsidRPr="001B2BA4">
        <w:rPr>
          <w:rFonts w:ascii="Times New Roman" w:hAnsi="Times New Roman"/>
          <w:sz w:val="28"/>
          <w:szCs w:val="28"/>
        </w:rPr>
        <w:t>мо́дулю</w:t>
      </w:r>
      <w:proofErr w:type="spellEnd"/>
      <w:r w:rsidRPr="001B2BA4">
        <w:rPr>
          <w:rFonts w:ascii="Times New Roman" w:hAnsi="Times New Roman"/>
          <w:sz w:val="28"/>
          <w:szCs w:val="28"/>
        </w:rPr>
        <w:t xml:space="preserve"> 2, XOR</w:t>
      </w:r>
      <w:proofErr w:type="gramStart"/>
      <w:r w:rsidRPr="001B2BA4">
        <w:rPr>
          <w:rFonts w:ascii="Times New Roman" w:hAnsi="Times New Roman"/>
          <w:sz w:val="28"/>
          <w:szCs w:val="28"/>
        </w:rPr>
        <w:t>, )</w:t>
      </w:r>
      <w:proofErr w:type="gramEnd"/>
      <w:r w:rsidRPr="001B2BA4">
        <w:rPr>
          <w:rFonts w:ascii="Times New Roman" w:hAnsi="Times New Roman"/>
          <w:sz w:val="28"/>
          <w:szCs w:val="28"/>
        </w:rPr>
        <w:t xml:space="preserve"> — </w:t>
      </w:r>
      <w:proofErr w:type="spellStart"/>
      <w:r>
        <w:rPr>
          <w:rFonts w:ascii="Times New Roman" w:hAnsi="Times New Roman"/>
          <w:sz w:val="28"/>
          <w:szCs w:val="28"/>
        </w:rPr>
        <w:t>булевая</w:t>
      </w:r>
      <w:proofErr w:type="spellEnd"/>
      <w:r>
        <w:rPr>
          <w:rFonts w:ascii="Times New Roman" w:hAnsi="Times New Roman"/>
          <w:sz w:val="28"/>
          <w:szCs w:val="28"/>
        </w:rPr>
        <w:t xml:space="preserve"> функция</w:t>
      </w:r>
      <w:r w:rsidRPr="001B2BA4">
        <w:rPr>
          <w:rFonts w:ascii="Times New Roman" w:hAnsi="Times New Roman"/>
          <w:sz w:val="28"/>
          <w:szCs w:val="28"/>
        </w:rPr>
        <w:t>, а также</w:t>
      </w:r>
      <w:r>
        <w:rPr>
          <w:rFonts w:ascii="Times New Roman" w:hAnsi="Times New Roman"/>
          <w:sz w:val="28"/>
          <w:szCs w:val="28"/>
        </w:rPr>
        <w:t xml:space="preserve"> логическая и битовая операция</w:t>
      </w:r>
      <w:r w:rsidRPr="001B2BA4">
        <w:rPr>
          <w:rFonts w:ascii="Times New Roman" w:hAnsi="Times New Roman"/>
          <w:sz w:val="28"/>
          <w:szCs w:val="28"/>
        </w:rPr>
        <w:t xml:space="preserve">, в случае двух переменных результат выполнения операции истинен тогда и только тогда, когда один из аргументов истинен, а другой — ложен. Для функции трёх </w:t>
      </w:r>
      <w:r>
        <w:rPr>
          <w:rFonts w:ascii="Times New Roman" w:hAnsi="Times New Roman"/>
          <w:sz w:val="28"/>
          <w:szCs w:val="28"/>
        </w:rPr>
        <w:t>(тернарное сложение по модулю 2</w:t>
      </w:r>
      <w:r w:rsidRPr="001B2BA4">
        <w:rPr>
          <w:rFonts w:ascii="Times New Roman" w:hAnsi="Times New Roman"/>
          <w:sz w:val="28"/>
          <w:szCs w:val="28"/>
        </w:rPr>
        <w:t xml:space="preserve"> и более переменных — результат выполнения операции будет истинным только тогда, когда количество аргументов, равных 1, составляющих текущий набор, — нечётное. </w:t>
      </w:r>
    </w:p>
    <w:p w14:paraId="563EAA27" w14:textId="77777777" w:rsidR="00F651C8" w:rsidRDefault="00F651C8" w:rsidP="00F651C8">
      <w:pPr>
        <w:shd w:val="clear" w:color="auto" w:fill="FFFFFF"/>
        <w:spacing w:before="120" w:after="120"/>
        <w:jc w:val="both"/>
        <w:rPr>
          <w:rFonts w:ascii="Times New Roman" w:eastAsia="Times New Roman" w:hAnsi="Times New Roman"/>
          <w:color w:val="202122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202122"/>
          <w:sz w:val="28"/>
          <w:szCs w:val="28"/>
          <w:lang w:eastAsia="ru-RU"/>
        </w:rPr>
        <w:tab/>
      </w:r>
      <w:r w:rsidRPr="001B2BA4">
        <w:rPr>
          <w:rFonts w:ascii="Times New Roman" w:eastAsia="Times New Roman" w:hAnsi="Times New Roman"/>
          <w:color w:val="202122"/>
          <w:sz w:val="28"/>
          <w:szCs w:val="28"/>
          <w:lang w:eastAsia="ru-RU"/>
        </w:rPr>
        <w:t>Таблицы истинности:</w:t>
      </w:r>
    </w:p>
    <w:p w14:paraId="3D128B4F" w14:textId="77777777" w:rsidR="00F651C8" w:rsidRDefault="00F651C8" w:rsidP="00F651C8">
      <w:pPr>
        <w:shd w:val="clear" w:color="auto" w:fill="FFFFFF"/>
        <w:spacing w:before="120" w:after="120"/>
        <w:jc w:val="center"/>
        <w:rPr>
          <w:rFonts w:ascii="Times New Roman" w:eastAsia="Times New Roman" w:hAnsi="Times New Roman"/>
          <w:color w:val="202122"/>
          <w:sz w:val="28"/>
          <w:szCs w:val="28"/>
          <w:lang w:eastAsia="ru-RU"/>
        </w:rPr>
      </w:pPr>
      <w:r>
        <w:rPr>
          <w:rFonts w:ascii="Times New Roman" w:eastAsia="Times New Roman" w:hAnsi="Times New Roman"/>
          <w:noProof/>
          <w:color w:val="202122"/>
          <w:sz w:val="28"/>
          <w:szCs w:val="28"/>
          <w:lang w:eastAsia="ru-RU"/>
        </w:rPr>
        <w:drawing>
          <wp:inline distT="0" distB="0" distL="0" distR="0" wp14:anchorId="2A55D0D0" wp14:editId="39387DA6">
            <wp:extent cx="2441575" cy="1587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57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73A2E" w14:textId="77777777" w:rsidR="00F651C8" w:rsidRDefault="00F651C8" w:rsidP="00F651C8">
      <w:pPr>
        <w:pStyle w:val="MTDisplayEquation"/>
      </w:pPr>
      <w:r>
        <w:t>СДНФ:</w:t>
      </w:r>
      <w:r>
        <w:tab/>
      </w:r>
      <w:r w:rsidRPr="001841CA">
        <w:rPr>
          <w:position w:val="-6"/>
        </w:rPr>
        <w:object w:dxaOrig="1500" w:dyaOrig="300" w14:anchorId="47392B16">
          <v:shape id="_x0000_i1026" type="#_x0000_t75" style="width:111.9pt;height:22.15pt" o:ole="">
            <v:imagedata r:id="rId20" o:title=""/>
          </v:shape>
          <o:OLEObject Type="Embed" ProgID="Equation.DSMT4" ShapeID="_x0000_i1026" DrawAspect="Content" ObjectID="_1788641402" r:id="rId21"/>
        </w:object>
      </w:r>
      <w:r>
        <w:t xml:space="preserve"> </w:t>
      </w:r>
    </w:p>
    <w:p w14:paraId="77FFC070" w14:textId="77777777" w:rsidR="00F651C8" w:rsidRDefault="00F651C8" w:rsidP="00F651C8">
      <w:pPr>
        <w:rPr>
          <w:rFonts w:ascii="Times New Roman" w:hAnsi="Times New Roman"/>
          <w:sz w:val="28"/>
          <w:szCs w:val="28"/>
          <w:lang w:eastAsia="ru-RU"/>
        </w:rPr>
      </w:pPr>
      <w:r>
        <w:rPr>
          <w:lang w:eastAsia="ru-RU"/>
        </w:rPr>
        <w:lastRenderedPageBreak/>
        <w:tab/>
      </w:r>
      <w:r w:rsidRPr="00DB2045">
        <w:rPr>
          <w:rFonts w:ascii="Times New Roman" w:hAnsi="Times New Roman"/>
          <w:sz w:val="28"/>
          <w:szCs w:val="28"/>
          <w:lang w:eastAsia="ru-RU"/>
        </w:rPr>
        <w:t xml:space="preserve">Для трех </w:t>
      </w:r>
      <w:proofErr w:type="gramStart"/>
      <w:r w:rsidRPr="00DB2045">
        <w:rPr>
          <w:rFonts w:ascii="Times New Roman" w:hAnsi="Times New Roman"/>
          <w:sz w:val="28"/>
          <w:szCs w:val="28"/>
          <w:lang w:eastAsia="ru-RU"/>
        </w:rPr>
        <w:t xml:space="preserve">переменных </w:t>
      </w:r>
      <w:r>
        <w:rPr>
          <w:rFonts w:ascii="Times New Roman" w:hAnsi="Times New Roman"/>
          <w:sz w:val="28"/>
          <w:szCs w:val="28"/>
          <w:lang w:eastAsia="ru-RU"/>
        </w:rPr>
        <w:t>;</w:t>
      </w:r>
      <w:proofErr w:type="gramEnd"/>
    </w:p>
    <w:p w14:paraId="29867EB4" w14:textId="77777777" w:rsidR="00F651C8" w:rsidRDefault="00F651C8" w:rsidP="00F651C8">
      <w:pPr>
        <w:rPr>
          <w:rFonts w:ascii="Times New Roman" w:hAnsi="Times New Roman"/>
          <w:sz w:val="28"/>
          <w:szCs w:val="28"/>
          <w:lang w:eastAsia="ru-RU"/>
        </w:rPr>
      </w:pPr>
    </w:p>
    <w:p w14:paraId="27B7762A" w14:textId="77777777" w:rsidR="00F651C8" w:rsidRDefault="00F651C8" w:rsidP="00F651C8">
      <w:pPr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736C667" wp14:editId="0B664E57">
            <wp:extent cx="1475105" cy="2587625"/>
            <wp:effectExtent l="0" t="0" r="0" b="317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5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CFAA1" w14:textId="77777777" w:rsidR="00F651C8" w:rsidRPr="00DB2045" w:rsidRDefault="00F651C8" w:rsidP="00F651C8">
      <w:pPr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7267D65D" w14:textId="77777777" w:rsidR="00F651C8" w:rsidRPr="008E15DA" w:rsidRDefault="00F651C8" w:rsidP="00F651C8">
      <w:pPr>
        <w:jc w:val="both"/>
        <w:rPr>
          <w:rFonts w:ascii="Times New Roman" w:hAnsi="Times New Roman"/>
          <w:b/>
          <w:sz w:val="28"/>
          <w:szCs w:val="28"/>
        </w:rPr>
      </w:pPr>
      <w:r>
        <w:tab/>
      </w:r>
      <w:r w:rsidRPr="008E15DA"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b/>
          <w:sz w:val="28"/>
          <w:szCs w:val="28"/>
        </w:rPr>
        <w:t>.</w:t>
      </w:r>
      <w:r w:rsidRPr="00F651C8">
        <w:rPr>
          <w:rFonts w:ascii="Times New Roman" w:hAnsi="Times New Roman"/>
          <w:b/>
          <w:sz w:val="28"/>
          <w:szCs w:val="28"/>
        </w:rPr>
        <w:t>7</w:t>
      </w:r>
      <w:r w:rsidRPr="008E15DA">
        <w:rPr>
          <w:rFonts w:ascii="Times New Roman" w:hAnsi="Times New Roman"/>
          <w:b/>
          <w:sz w:val="28"/>
          <w:szCs w:val="28"/>
        </w:rPr>
        <w:t xml:space="preserve"> Сумматоры</w:t>
      </w:r>
    </w:p>
    <w:p w14:paraId="1497B2DC" w14:textId="77777777" w:rsidR="00F651C8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 w:rsidRPr="00271F3B">
        <w:rPr>
          <w:rFonts w:ascii="Times New Roman" w:hAnsi="Times New Roman"/>
          <w:sz w:val="28"/>
          <w:szCs w:val="28"/>
        </w:rPr>
        <w:tab/>
        <w:t xml:space="preserve">Сумматоры – это комбинационные устройства, предназначенные для сложения двух входных двоичных кодов. Например, арифметическая сумма кодов 0111 (число 7) и 0101 (число 5) равна 1100 (число 12). Арифметическая сумма кодов 1101 (число 13) и 0110 (число 6) равна 10011 (число 19), т. е. сумма двух двоичных чисел с числом разрядов </w:t>
      </w:r>
      <w:r w:rsidRPr="00271F3B">
        <w:rPr>
          <w:rFonts w:ascii="Times New Roman" w:hAnsi="Times New Roman"/>
          <w:sz w:val="28"/>
          <w:szCs w:val="28"/>
          <w:lang w:val="en-US"/>
        </w:rPr>
        <w:t>n</w:t>
      </w:r>
      <w:r w:rsidRPr="00271F3B">
        <w:rPr>
          <w:rFonts w:ascii="Times New Roman" w:hAnsi="Times New Roman"/>
          <w:sz w:val="28"/>
          <w:szCs w:val="28"/>
        </w:rPr>
        <w:t xml:space="preserve"> может иметь результат с числом разрядов </w:t>
      </w:r>
      <w:r w:rsidRPr="00271F3B">
        <w:rPr>
          <w:rFonts w:ascii="Times New Roman" w:hAnsi="Times New Roman"/>
          <w:sz w:val="28"/>
          <w:szCs w:val="28"/>
          <w:lang w:val="en-US"/>
        </w:rPr>
        <w:t>n</w:t>
      </w:r>
      <w:r w:rsidRPr="00271F3B">
        <w:rPr>
          <w:rFonts w:ascii="Times New Roman" w:hAnsi="Times New Roman"/>
          <w:sz w:val="28"/>
          <w:szCs w:val="28"/>
        </w:rPr>
        <w:t xml:space="preserve"> + 1.</w:t>
      </w:r>
    </w:p>
    <w:p w14:paraId="1AB56C2E" w14:textId="77777777" w:rsidR="00F651C8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блица истинности одноразрядного сумматора с учетом переноса </w:t>
      </w:r>
      <w:r w:rsidRPr="00FF5066">
        <w:rPr>
          <w:rFonts w:ascii="Times New Roman" w:hAnsi="Times New Roman"/>
          <w:sz w:val="28"/>
          <w:szCs w:val="28"/>
        </w:rPr>
        <w:t xml:space="preserve">из младшего разряда </w:t>
      </w:r>
      <w:r w:rsidRPr="00926638">
        <w:rPr>
          <w:rFonts w:ascii="Times New Roman" w:hAnsi="Times New Roman"/>
          <w:i/>
          <w:sz w:val="28"/>
          <w:szCs w:val="28"/>
        </w:rPr>
        <w:t>С</w:t>
      </w:r>
      <w:proofErr w:type="gramStart"/>
      <w:r w:rsidRPr="00926638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FF506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FF5066">
        <w:rPr>
          <w:rFonts w:ascii="Times New Roman" w:hAnsi="Times New Roman"/>
          <w:sz w:val="28"/>
          <w:szCs w:val="28"/>
        </w:rPr>
        <w:t>и</w:t>
      </w:r>
      <w:proofErr w:type="gramEnd"/>
      <w:r>
        <w:rPr>
          <w:rFonts w:ascii="Times New Roman" w:hAnsi="Times New Roman"/>
          <w:sz w:val="28"/>
          <w:szCs w:val="28"/>
        </w:rPr>
        <w:t xml:space="preserve"> переноса в старший разряд </w:t>
      </w:r>
      <w:r w:rsidRPr="0092663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26638">
        <w:rPr>
          <w:rFonts w:ascii="Times New Roman" w:hAnsi="Times New Roman"/>
          <w:i/>
          <w:sz w:val="28"/>
          <w:szCs w:val="28"/>
          <w:lang w:val="en-US"/>
        </w:rPr>
        <w:t>Cout</w:t>
      </w:r>
      <w:proofErr w:type="spellEnd"/>
      <w:r>
        <w:rPr>
          <w:rFonts w:ascii="Times New Roman" w:hAnsi="Times New Roman"/>
          <w:sz w:val="28"/>
          <w:szCs w:val="28"/>
        </w:rPr>
        <w:t xml:space="preserve"> приведена  на рисунке 9.</w:t>
      </w:r>
    </w:p>
    <w:p w14:paraId="3D03D469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noProof/>
          <w:sz w:val="18"/>
          <w:lang w:eastAsia="ru-RU"/>
        </w:rPr>
        <w:drawing>
          <wp:anchor distT="0" distB="0" distL="114300" distR="114300" simplePos="0" relativeHeight="251669504" behindDoc="0" locked="0" layoutInCell="1" allowOverlap="1" wp14:anchorId="6ED808E3" wp14:editId="70D9EFE3">
            <wp:simplePos x="0" y="0"/>
            <wp:positionH relativeFrom="column">
              <wp:posOffset>1720850</wp:posOffset>
            </wp:positionH>
            <wp:positionV relativeFrom="paragraph">
              <wp:posOffset>130810</wp:posOffset>
            </wp:positionV>
            <wp:extent cx="2416175" cy="1699260"/>
            <wp:effectExtent l="0" t="0" r="3175" b="0"/>
            <wp:wrapSquare wrapText="bothSides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7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8"/>
          <w:szCs w:val="28"/>
        </w:rPr>
        <w:tab/>
      </w:r>
      <w:r w:rsidRPr="00FF5066">
        <w:rPr>
          <w:rFonts w:ascii="Times New Roman" w:hAnsi="Times New Roman"/>
          <w:sz w:val="28"/>
          <w:szCs w:val="28"/>
        </w:rPr>
        <w:t xml:space="preserve"> </w:t>
      </w:r>
    </w:p>
    <w:p w14:paraId="56F8A6B8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14:paraId="1C20D43C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14:paraId="327AD126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14:paraId="2CB65FFE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14:paraId="6B8D6E29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14:paraId="2BC80166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14:paraId="32EA6C1D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p w14:paraId="66426801" w14:textId="77777777" w:rsidR="00F651C8" w:rsidRPr="00C01EE4" w:rsidRDefault="00F651C8" w:rsidP="00F651C8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761"/>
        <w:gridCol w:w="198"/>
        <w:gridCol w:w="198"/>
        <w:gridCol w:w="198"/>
      </w:tblGrid>
      <w:tr w:rsidR="00F651C8" w:rsidRPr="000D56A4" w14:paraId="378EA742" w14:textId="77777777" w:rsidTr="007B22A1"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14:paraId="1C9CD58B" w14:textId="77777777" w:rsidR="00F651C8" w:rsidRDefault="00F651C8" w:rsidP="007B22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исунок 9 - Таблица истинности сумматора</w:t>
            </w:r>
          </w:p>
          <w:p w14:paraId="47B8ED8B" w14:textId="77777777" w:rsidR="00F651C8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both"/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Как видно из таблицы СДНФ суммы </w:t>
            </w: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val="en-US" w:eastAsia="ru-RU"/>
              </w:rPr>
              <w:t>S</w:t>
            </w:r>
            <w:r w:rsidRPr="005F7138"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представляет собой тернарное сложение по модулю 2 трех переменных</w:t>
            </w:r>
          </w:p>
          <w:p w14:paraId="1C7DC23E" w14:textId="77777777" w:rsidR="00F651C8" w:rsidRPr="005F7138" w:rsidRDefault="00F651C8" w:rsidP="007B22A1">
            <w:pPr>
              <w:tabs>
                <w:tab w:val="center" w:pos="4380"/>
                <w:tab w:val="right" w:pos="8760"/>
              </w:tabs>
              <w:spacing w:before="240" w:after="240"/>
              <w:jc w:val="both"/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ab/>
            </w:r>
            <w:r w:rsidRPr="005F7138">
              <w:rPr>
                <w:rFonts w:ascii="Times New Roman" w:eastAsia="Times New Roman" w:hAnsi="Times New Roman"/>
                <w:bCs/>
                <w:color w:val="202122"/>
                <w:position w:val="-6"/>
                <w:sz w:val="28"/>
                <w:szCs w:val="28"/>
                <w:lang w:eastAsia="ru-RU"/>
              </w:rPr>
              <w:object w:dxaOrig="1340" w:dyaOrig="260" w14:anchorId="73D4C861">
                <v:shape id="_x0000_i1027" type="#_x0000_t75" style="width:113.55pt;height:21.6pt" o:ole="">
                  <v:imagedata r:id="rId24" o:title=""/>
                </v:shape>
                <o:OLEObject Type="Embed" ProgID="Equation.DSMT4" ShapeID="_x0000_i1027" DrawAspect="Content" ObjectID="_1788641403" r:id="rId25"/>
              </w:object>
            </w:r>
            <w:r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 xml:space="preserve"> </w:t>
            </w:r>
          </w:p>
          <w:p w14:paraId="1F9188B6" w14:textId="77777777" w:rsidR="00F651C8" w:rsidRPr="005F7138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  <w:p w14:paraId="2D366CD5" w14:textId="77777777" w:rsidR="00F651C8" w:rsidRPr="005F7138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  <w:p w14:paraId="1BFA027F" w14:textId="77777777" w:rsidR="00F651C8" w:rsidRPr="000D11EB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both"/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</w:pPr>
            <w:r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  <w:lastRenderedPageBreak/>
              <w:t xml:space="preserve">     </w:t>
            </w:r>
            <w:r w:rsidRPr="000D11EB">
              <w:rPr>
                <w:rFonts w:ascii="Times New Roman" w:eastAsia="Times New Roman" w:hAnsi="Times New Roman"/>
                <w:bCs/>
                <w:color w:val="202122"/>
                <w:sz w:val="28"/>
                <w:szCs w:val="28"/>
                <w:lang w:eastAsia="ru-RU"/>
              </w:rPr>
              <w:t>СДНФ функции переноса  имеет вид:</w:t>
            </w:r>
          </w:p>
          <w:p w14:paraId="613E70D1" w14:textId="77777777" w:rsidR="00F651C8" w:rsidRPr="000D56A4" w:rsidRDefault="00F651C8" w:rsidP="007B22A1">
            <w:pPr>
              <w:tabs>
                <w:tab w:val="center" w:pos="1420"/>
                <w:tab w:val="right" w:pos="2840"/>
              </w:tabs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  <w:r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  <w:tab/>
            </w:r>
            <w:r w:rsidRPr="00E42B65">
              <w:rPr>
                <w:rFonts w:ascii="Arial" w:eastAsia="Times New Roman" w:hAnsi="Arial" w:cs="Arial"/>
                <w:b/>
                <w:bCs/>
                <w:color w:val="202122"/>
                <w:position w:val="-40"/>
                <w:sz w:val="26"/>
                <w:szCs w:val="26"/>
                <w:lang w:eastAsia="ru-RU"/>
              </w:rPr>
              <w:object w:dxaOrig="3879" w:dyaOrig="980" w14:anchorId="45182740">
                <v:shape id="_x0000_i1028" type="#_x0000_t75" style="width:389.35pt;height:89.7pt" o:ole="">
                  <v:imagedata r:id="rId26" o:title=""/>
                </v:shape>
                <o:OLEObject Type="Embed" ProgID="Equation.DSMT4" ShapeID="_x0000_i1028" DrawAspect="Content" ObjectID="_1788641404" r:id="rId27"/>
              </w:object>
            </w:r>
            <w:r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  <w:t xml:space="preserve"> </w:t>
            </w:r>
          </w:p>
        </w:tc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14:paraId="337AE1FC" w14:textId="77777777" w:rsidR="00F651C8" w:rsidRPr="000D56A4" w:rsidRDefault="00F651C8" w:rsidP="007B22A1">
            <w:pPr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</w:tc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14:paraId="0C3C5525" w14:textId="77777777" w:rsidR="00F651C8" w:rsidRPr="000D56A4" w:rsidRDefault="00F651C8" w:rsidP="007B22A1">
            <w:pPr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</w:tc>
        <w:tc>
          <w:tcPr>
            <w:tcW w:w="0" w:type="auto"/>
            <w:tcMar>
              <w:top w:w="48" w:type="dxa"/>
              <w:left w:w="96" w:type="dxa"/>
              <w:bottom w:w="48" w:type="dxa"/>
              <w:right w:w="96" w:type="dxa"/>
            </w:tcMar>
            <w:vAlign w:val="center"/>
          </w:tcPr>
          <w:p w14:paraId="019B22B2" w14:textId="77777777" w:rsidR="00F651C8" w:rsidRPr="000D56A4" w:rsidRDefault="00F651C8" w:rsidP="007B22A1">
            <w:pPr>
              <w:spacing w:before="240" w:after="240"/>
              <w:jc w:val="center"/>
              <w:rPr>
                <w:rFonts w:ascii="Arial" w:eastAsia="Times New Roman" w:hAnsi="Arial" w:cs="Arial"/>
                <w:b/>
                <w:bCs/>
                <w:color w:val="202122"/>
                <w:sz w:val="26"/>
                <w:szCs w:val="26"/>
                <w:lang w:eastAsia="ru-RU"/>
              </w:rPr>
            </w:pPr>
          </w:p>
        </w:tc>
      </w:tr>
    </w:tbl>
    <w:p w14:paraId="76B36957" w14:textId="77777777" w:rsidR="00F651C8" w:rsidRDefault="00F651C8" w:rsidP="00F651C8">
      <w:pPr>
        <w:rPr>
          <w:sz w:val="18"/>
        </w:rPr>
      </w:pPr>
    </w:p>
    <w:p w14:paraId="5BDD1628" w14:textId="77777777" w:rsidR="00F651C8" w:rsidRDefault="00F651C8" w:rsidP="00F651C8">
      <w:pPr>
        <w:jc w:val="center"/>
        <w:rPr>
          <w:rFonts w:ascii="Times New Roman" w:hAnsi="Times New Roman"/>
          <w:sz w:val="28"/>
          <w:szCs w:val="28"/>
        </w:rPr>
      </w:pPr>
    </w:p>
    <w:p w14:paraId="4BA7D792" w14:textId="77777777" w:rsidR="00F651C8" w:rsidRDefault="00F651C8" w:rsidP="00F651C8">
      <w:pPr>
        <w:jc w:val="both"/>
        <w:rPr>
          <w:sz w:val="18"/>
        </w:rPr>
      </w:pPr>
      <w:r>
        <w:rPr>
          <w:rFonts w:ascii="Times New Roman" w:hAnsi="Times New Roman"/>
          <w:sz w:val="28"/>
          <w:szCs w:val="28"/>
        </w:rPr>
        <w:tab/>
      </w:r>
    </w:p>
    <w:p w14:paraId="0105CA1E" w14:textId="77777777" w:rsidR="00F651C8" w:rsidRPr="00FF5066" w:rsidRDefault="00F651C8" w:rsidP="00F651C8">
      <w:pPr>
        <w:rPr>
          <w:sz w:val="18"/>
        </w:rPr>
      </w:pPr>
      <w:r w:rsidRPr="00FF5066">
        <w:rPr>
          <w:rFonts w:ascii="Times New Roman" w:hAnsi="Times New Roman"/>
          <w:sz w:val="28"/>
          <w:szCs w:val="28"/>
        </w:rPr>
        <w:t xml:space="preserve">Цифровая схема одноразрядного сумматора </w:t>
      </w:r>
      <w:r>
        <w:rPr>
          <w:rFonts w:ascii="Times New Roman" w:hAnsi="Times New Roman"/>
          <w:sz w:val="28"/>
          <w:szCs w:val="28"/>
        </w:rPr>
        <w:t>приведена на рисунке 10</w:t>
      </w:r>
      <w:r>
        <w:rPr>
          <w:sz w:val="18"/>
        </w:rPr>
        <w:t xml:space="preserve"> </w:t>
      </w:r>
      <w:r w:rsidRPr="00FF5066">
        <w:rPr>
          <w:sz w:val="18"/>
        </w:rPr>
        <w:t xml:space="preserve"> </w:t>
      </w:r>
    </w:p>
    <w:p w14:paraId="56279EB7" w14:textId="77777777" w:rsidR="00F651C8" w:rsidRDefault="00F651C8" w:rsidP="00F651C8">
      <w:pPr>
        <w:rPr>
          <w:sz w:val="18"/>
        </w:rPr>
      </w:pPr>
    </w:p>
    <w:p w14:paraId="4900A6B3" w14:textId="77777777" w:rsidR="00F651C8" w:rsidRDefault="00F651C8" w:rsidP="00F651C8">
      <w:pPr>
        <w:jc w:val="center"/>
        <w:rPr>
          <w:sz w:val="18"/>
        </w:rPr>
      </w:pPr>
      <w:r>
        <w:rPr>
          <w:noProof/>
          <w:sz w:val="18"/>
          <w:lang w:eastAsia="ru-RU"/>
        </w:rPr>
        <w:drawing>
          <wp:inline distT="0" distB="0" distL="0" distR="0" wp14:anchorId="4AA69F63" wp14:editId="753D6A56">
            <wp:extent cx="3994150" cy="1802765"/>
            <wp:effectExtent l="0" t="0" r="6350" b="698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80CA0" w14:textId="77777777" w:rsidR="00F651C8" w:rsidRDefault="00F651C8" w:rsidP="00F651C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0 - Цифровая логическая схема одноразрядного сумматора</w:t>
      </w:r>
    </w:p>
    <w:p w14:paraId="04D929AD" w14:textId="77777777" w:rsidR="00F651C8" w:rsidRPr="00FF5066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О сумматора имеет вид:</w:t>
      </w:r>
    </w:p>
    <w:p w14:paraId="1A207345" w14:textId="77777777" w:rsidR="00F651C8" w:rsidRDefault="00F651C8" w:rsidP="00F651C8">
      <w:pPr>
        <w:jc w:val="center"/>
        <w:rPr>
          <w:sz w:val="18"/>
        </w:rPr>
      </w:pPr>
      <w:r>
        <w:rPr>
          <w:noProof/>
          <w:sz w:val="18"/>
          <w:lang w:eastAsia="ru-RU"/>
        </w:rPr>
        <w:drawing>
          <wp:inline distT="0" distB="0" distL="0" distR="0" wp14:anchorId="5025491F" wp14:editId="4173090C">
            <wp:extent cx="1604645" cy="13716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2D1FD" w14:textId="77777777" w:rsidR="00F651C8" w:rsidRPr="000A6ACF" w:rsidRDefault="00F651C8" w:rsidP="00F651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сложения чисел различной разрядности сумматоры последовательно соединяются </w:t>
      </w:r>
      <w:proofErr w:type="spellStart"/>
      <w:r>
        <w:rPr>
          <w:rFonts w:ascii="Times New Roman" w:hAnsi="Times New Roman"/>
          <w:sz w:val="28"/>
          <w:szCs w:val="28"/>
        </w:rPr>
        <w:t>дгуг</w:t>
      </w:r>
      <w:proofErr w:type="spellEnd"/>
      <w:r>
        <w:rPr>
          <w:rFonts w:ascii="Times New Roman" w:hAnsi="Times New Roman"/>
          <w:sz w:val="28"/>
          <w:szCs w:val="28"/>
        </w:rPr>
        <w:t xml:space="preserve"> с другом:</w:t>
      </w:r>
    </w:p>
    <w:p w14:paraId="236ED265" w14:textId="77777777" w:rsidR="00F651C8" w:rsidRDefault="00F651C8" w:rsidP="00F651C8">
      <w:pPr>
        <w:rPr>
          <w:sz w:val="18"/>
        </w:rPr>
      </w:pPr>
    </w:p>
    <w:p w14:paraId="6D8A2D5A" w14:textId="77777777" w:rsidR="00F651C8" w:rsidRDefault="00F651C8" w:rsidP="00F651C8">
      <w:pPr>
        <w:jc w:val="center"/>
        <w:rPr>
          <w:sz w:val="18"/>
        </w:rPr>
      </w:pPr>
      <w:r>
        <w:rPr>
          <w:noProof/>
          <w:sz w:val="18"/>
          <w:lang w:eastAsia="ru-RU"/>
        </w:rPr>
        <w:drawing>
          <wp:inline distT="0" distB="0" distL="0" distR="0" wp14:anchorId="752EE294" wp14:editId="22B74413">
            <wp:extent cx="1294130" cy="2268855"/>
            <wp:effectExtent l="0" t="0" r="127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226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ACC88" w14:textId="77777777" w:rsidR="00F651C8" w:rsidRDefault="00F651C8" w:rsidP="00F651C8">
      <w:pPr>
        <w:jc w:val="center"/>
        <w:rPr>
          <w:sz w:val="18"/>
        </w:rPr>
      </w:pPr>
    </w:p>
    <w:p w14:paraId="78855A8A" w14:textId="77777777" w:rsidR="00F651C8" w:rsidRDefault="00F651C8" w:rsidP="00F651C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1 - Четырехразрядный двоичный сумматор</w:t>
      </w:r>
    </w:p>
    <w:p w14:paraId="2EEF57DF" w14:textId="77777777" w:rsidR="00F651C8" w:rsidRPr="000A6ACF" w:rsidRDefault="00F651C8" w:rsidP="00F651C8">
      <w:pPr>
        <w:rPr>
          <w:rFonts w:ascii="Times New Roman" w:hAnsi="Times New Roman"/>
          <w:sz w:val="28"/>
          <w:szCs w:val="28"/>
        </w:rPr>
      </w:pPr>
    </w:p>
    <w:p w14:paraId="2F0AC3AE" w14:textId="77777777" w:rsidR="001302C9" w:rsidRDefault="001302C9" w:rsidP="001302C9">
      <w:pPr>
        <w:rPr>
          <w:sz w:val="18"/>
        </w:rPr>
      </w:pPr>
    </w:p>
    <w:p w14:paraId="4B01B07E" w14:textId="77777777" w:rsidR="00F651C8" w:rsidRDefault="00271F3B" w:rsidP="00271F3B">
      <w:pPr>
        <w:jc w:val="both"/>
      </w:pPr>
      <w:r>
        <w:tab/>
      </w:r>
    </w:p>
    <w:p w14:paraId="1ADCBA27" w14:textId="77777777" w:rsidR="00F651C8" w:rsidRDefault="00F651C8" w:rsidP="00271F3B">
      <w:pPr>
        <w:jc w:val="both"/>
      </w:pPr>
    </w:p>
    <w:p w14:paraId="20DE1E9F" w14:textId="77777777" w:rsidR="000A6ACF" w:rsidRPr="000A6ACF" w:rsidRDefault="000A6ACF" w:rsidP="000A6ACF">
      <w:pPr>
        <w:rPr>
          <w:rFonts w:ascii="Times New Roman" w:hAnsi="Times New Roman"/>
          <w:sz w:val="28"/>
          <w:szCs w:val="28"/>
        </w:rPr>
      </w:pPr>
    </w:p>
    <w:p w14:paraId="044972F0" w14:textId="77777777" w:rsidR="001302C9" w:rsidRDefault="000A6ACF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0A6ACF">
        <w:rPr>
          <w:rFonts w:ascii="Times New Roman" w:hAnsi="Times New Roman"/>
          <w:b/>
          <w:sz w:val="28"/>
          <w:szCs w:val="28"/>
        </w:rPr>
        <w:t>3</w:t>
      </w:r>
      <w:r w:rsidR="001302C9" w:rsidRPr="000A6ACF">
        <w:rPr>
          <w:rFonts w:ascii="Times New Roman" w:hAnsi="Times New Roman"/>
          <w:b/>
          <w:sz w:val="28"/>
          <w:szCs w:val="28"/>
        </w:rPr>
        <w:t>Цифровые устройства последовательного типа (устройства с памятью)</w:t>
      </w:r>
    </w:p>
    <w:p w14:paraId="10CB0502" w14:textId="77777777" w:rsidR="008E15DA" w:rsidRPr="000A6ACF" w:rsidRDefault="008E15DA" w:rsidP="000A6ACF">
      <w:pPr>
        <w:rPr>
          <w:rFonts w:ascii="Times New Roman" w:hAnsi="Times New Roman"/>
          <w:b/>
          <w:sz w:val="28"/>
          <w:szCs w:val="28"/>
        </w:rPr>
      </w:pPr>
    </w:p>
    <w:p w14:paraId="578BCA75" w14:textId="77777777" w:rsidR="000A6ACF" w:rsidRPr="008E15DA" w:rsidRDefault="000A6ACF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8E15DA">
        <w:rPr>
          <w:rFonts w:ascii="Times New Roman" w:hAnsi="Times New Roman"/>
          <w:b/>
          <w:sz w:val="28"/>
          <w:szCs w:val="28"/>
        </w:rPr>
        <w:t>3.1 Триггер</w:t>
      </w:r>
    </w:p>
    <w:p w14:paraId="28E2D534" w14:textId="77777777"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 xml:space="preserve">Триггер – это устройство последовательного типа с двумя устойчивыми состояниями предназначенное для записи и хранения и чтения информации (RS, D, T и JK). </w:t>
      </w:r>
    </w:p>
    <w:p w14:paraId="2119F88B" w14:textId="77777777"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 xml:space="preserve">Под действием входных сигналов триггер может переключаться из одного устойчивого состояния в другое. </w:t>
      </w:r>
    </w:p>
    <w:p w14:paraId="7C60BF5D" w14:textId="77777777" w:rsidR="001302C9" w:rsidRPr="000A6ACF" w:rsidRDefault="001302C9" w:rsidP="008E15DA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Как правило, триггер имеет два выхода: прямой Q и инверсный </w:t>
      </w:r>
      <w:r w:rsidR="008E15DA" w:rsidRPr="000D131C">
        <w:rPr>
          <w:spacing w:val="-2"/>
          <w:position w:val="-12"/>
        </w:rPr>
        <w:object w:dxaOrig="300" w:dyaOrig="400" w14:anchorId="6BBB4D90">
          <v:shape id="_x0000_i1029" type="#_x0000_t75" style="width:14.4pt;height:21.6pt" o:ole="">
            <v:imagedata r:id="rId31" o:title=""/>
          </v:shape>
          <o:OLEObject Type="Embed" ProgID="Equation.3" ShapeID="_x0000_i1029" DrawAspect="Content" ObjectID="_1788641405" r:id="rId32"/>
        </w:object>
      </w:r>
      <w:r w:rsidRPr="000A6ACF">
        <w:rPr>
          <w:rFonts w:ascii="Times New Roman" w:hAnsi="Times New Roman"/>
          <w:sz w:val="28"/>
          <w:szCs w:val="28"/>
        </w:rPr>
        <w:t>.</w:t>
      </w:r>
    </w:p>
    <w:p w14:paraId="269A4EF1" w14:textId="77777777" w:rsidR="001302C9" w:rsidRPr="000A6ACF" w:rsidRDefault="001302C9" w:rsidP="008E15DA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По способу записи информации триггеры делят </w:t>
      </w:r>
      <w:proofErr w:type="gramStart"/>
      <w:r w:rsidRPr="000A6ACF">
        <w:rPr>
          <w:rFonts w:ascii="Times New Roman" w:hAnsi="Times New Roman"/>
          <w:sz w:val="28"/>
          <w:szCs w:val="28"/>
        </w:rPr>
        <w:t>на :</w:t>
      </w:r>
      <w:proofErr w:type="gramEnd"/>
    </w:p>
    <w:p w14:paraId="08D34CA5" w14:textId="77777777"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>асинхронные, которые переключаются в</w:t>
      </w:r>
      <w:r>
        <w:rPr>
          <w:rFonts w:ascii="Times New Roman" w:hAnsi="Times New Roman"/>
          <w:sz w:val="28"/>
          <w:szCs w:val="28"/>
        </w:rPr>
        <w:t xml:space="preserve"> момент подачи входных сигналов;</w:t>
      </w:r>
    </w:p>
    <w:p w14:paraId="2D30084B" w14:textId="77777777"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 xml:space="preserve">синхронные (тактируемые), которые переключаются только при подаче </w:t>
      </w:r>
      <w:proofErr w:type="gramStart"/>
      <w:r w:rsidR="001302C9" w:rsidRPr="000A6ACF">
        <w:rPr>
          <w:rFonts w:ascii="Times New Roman" w:hAnsi="Times New Roman"/>
          <w:sz w:val="28"/>
          <w:szCs w:val="28"/>
        </w:rPr>
        <w:t>дополнительных  синхронизирующих</w:t>
      </w:r>
      <w:proofErr w:type="gramEnd"/>
      <w:r w:rsidR="001302C9" w:rsidRPr="000A6ACF">
        <w:rPr>
          <w:rFonts w:ascii="Times New Roman" w:hAnsi="Times New Roman"/>
          <w:sz w:val="28"/>
          <w:szCs w:val="28"/>
        </w:rPr>
        <w:t xml:space="preserve">  сигналов (импульсов)</w:t>
      </w:r>
      <w:r>
        <w:rPr>
          <w:rFonts w:ascii="Times New Roman" w:hAnsi="Times New Roman"/>
          <w:sz w:val="28"/>
          <w:szCs w:val="28"/>
        </w:rPr>
        <w:t>;</w:t>
      </w:r>
    </w:p>
    <w:p w14:paraId="26BB017C" w14:textId="77777777"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>статические - момент переключения связан с определённым уровнем синхросигнала (статические триггеры)</w:t>
      </w:r>
      <w:r>
        <w:rPr>
          <w:rFonts w:ascii="Times New Roman" w:hAnsi="Times New Roman"/>
          <w:sz w:val="28"/>
          <w:szCs w:val="28"/>
        </w:rPr>
        <w:t>;</w:t>
      </w:r>
      <w:r w:rsidR="001302C9" w:rsidRPr="000A6ACF">
        <w:rPr>
          <w:rFonts w:ascii="Times New Roman" w:hAnsi="Times New Roman"/>
          <w:sz w:val="28"/>
          <w:szCs w:val="28"/>
        </w:rPr>
        <w:t xml:space="preserve"> </w:t>
      </w:r>
    </w:p>
    <w:p w14:paraId="6F34BC86" w14:textId="77777777" w:rsidR="001302C9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 xml:space="preserve">динамические -  момент переключения связан с фронтом (перепада напряжения) синхросигнала. </w:t>
      </w:r>
    </w:p>
    <w:p w14:paraId="55314FA6" w14:textId="77777777" w:rsidR="001302C9" w:rsidRDefault="008E15DA" w:rsidP="008E15D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302C9" w:rsidRPr="000A6ACF">
        <w:rPr>
          <w:rFonts w:ascii="Times New Roman" w:hAnsi="Times New Roman"/>
          <w:sz w:val="28"/>
          <w:szCs w:val="28"/>
        </w:rPr>
        <w:t>Наибольшее распространение в цифровых устройствах получили триггеры RS, D, T и JK.</w:t>
      </w:r>
    </w:p>
    <w:p w14:paraId="5FC96D97" w14:textId="77777777" w:rsidR="0098118B" w:rsidRPr="00E67045" w:rsidRDefault="008E15DA" w:rsidP="008E15DA">
      <w:pPr>
        <w:jc w:val="both"/>
        <w:rPr>
          <w:rFonts w:ascii="Times New Roman" w:hAnsi="Times New Roman"/>
          <w:b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b/>
          <w:sz w:val="28"/>
          <w:szCs w:val="28"/>
        </w:rPr>
        <w:t>3.1</w:t>
      </w:r>
      <w:r w:rsidR="0098118B" w:rsidRPr="00E67045">
        <w:rPr>
          <w:rFonts w:ascii="Times New Roman" w:hAnsi="Times New Roman"/>
          <w:b/>
          <w:sz w:val="28"/>
          <w:szCs w:val="28"/>
        </w:rPr>
        <w:t xml:space="preserve">.1 </w:t>
      </w:r>
      <w:r w:rsidR="00F11FD4">
        <w:rPr>
          <w:rFonts w:ascii="Times New Roman" w:hAnsi="Times New Roman"/>
          <w:b/>
          <w:sz w:val="28"/>
          <w:szCs w:val="28"/>
        </w:rPr>
        <w:t xml:space="preserve">Асинхронный </w:t>
      </w:r>
      <w:r w:rsidR="0098118B" w:rsidRPr="00E67045">
        <w:rPr>
          <w:rFonts w:ascii="Times New Roman" w:hAnsi="Times New Roman"/>
          <w:b/>
          <w:sz w:val="28"/>
          <w:szCs w:val="28"/>
        </w:rPr>
        <w:t>RS - триггер</w:t>
      </w:r>
    </w:p>
    <w:p w14:paraId="4D7E3556" w14:textId="77777777" w:rsidR="0098118B" w:rsidRPr="0073455C" w:rsidRDefault="0098118B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Pr="00BF37F8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В простейшем RS-триггере информационные сигналы подаются непосредственно на входы </w:t>
      </w:r>
      <w:proofErr w:type="gram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S  (</w:t>
      </w:r>
      <w:proofErr w:type="spellStart"/>
      <w:proofErr w:type="gram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Set</w:t>
      </w:r>
      <w:proofErr w:type="spell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 — установка)  и R(</w:t>
      </w:r>
      <w:proofErr w:type="spell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Reset</w:t>
      </w:r>
      <w:proofErr w:type="spell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 — сброс) .</w:t>
      </w:r>
    </w:p>
    <w:p w14:paraId="7DD10B44" w14:textId="77777777" w:rsidR="00DE7538" w:rsidRPr="0073455C" w:rsidRDefault="00DE7538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hAnsi="Times New Roman"/>
          <w:sz w:val="28"/>
          <w:szCs w:val="28"/>
        </w:rPr>
        <w:tab/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RS-триггеры применяются как самостоятельно, так и в составе других более сложных триггеров, а также входят в состав регистров и счётчиков.</w:t>
      </w:r>
    </w:p>
    <w:p w14:paraId="57AA268A" w14:textId="77777777" w:rsidR="00DE7538" w:rsidRPr="0073455C" w:rsidRDefault="00DE7538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Триггер может быть реализован как на элементах </w:t>
      </w:r>
      <w:proofErr w:type="gram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NOR</w:t>
      </w:r>
      <w:proofErr w:type="gram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так и на элементах NAND</w:t>
      </w:r>
    </w:p>
    <w:p w14:paraId="35955945" w14:textId="77777777" w:rsidR="00DE7538" w:rsidRPr="0073455C" w:rsidRDefault="00DE7538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В первом случае активным является высокий  уровень сигнал</w:t>
      </w:r>
      <w:r w:rsidR="006B3D8B" w:rsidRPr="0073455C">
        <w:rPr>
          <w:rFonts w:ascii="Times New Roman" w:eastAsia="Times New Roman" w:hAnsi="Times New Roman"/>
          <w:sz w:val="28"/>
          <w:szCs w:val="28"/>
          <w:lang w:eastAsia="ru-RU"/>
        </w:rPr>
        <w:t>ов</w:t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во втором низкий уровень.</w:t>
      </w:r>
    </w:p>
    <w:p w14:paraId="3D8E7D70" w14:textId="77777777" w:rsidR="00DE7538" w:rsidRPr="0073455C" w:rsidRDefault="006B3D8B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E7538"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В первом случае  при подаче на </w:t>
      </w:r>
      <w:r w:rsidR="00DE7538" w:rsidRPr="0073455C">
        <w:rPr>
          <w:rFonts w:ascii="Times New Roman" w:eastAsia="Times New Roman" w:hAnsi="Times New Roman"/>
          <w:sz w:val="28"/>
          <w:szCs w:val="28"/>
          <w:lang w:val="en-US" w:eastAsia="ru-RU"/>
        </w:rPr>
        <w:t>RS</w:t>
      </w:r>
      <w:r w:rsidR="00DE7538"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- входы </w:t>
      </w: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логического нуля триггер хранит предыдущее состояние. Переключение в единичное состояние происходит при S=1 и R=0. При S=0 и R=1 триггер переключается в нулевое состояние. При подаче S=1 и R=1 триггер может переключится либо в состояние </w:t>
      </w:r>
      <w:proofErr w:type="gramStart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>1</w:t>
      </w:r>
      <w:proofErr w:type="gramEnd"/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 xml:space="preserve"> либо в состояние 0, эта комбинация является запрещенной.</w:t>
      </w:r>
    </w:p>
    <w:p w14:paraId="1E6F1592" w14:textId="77777777" w:rsidR="006B3D8B" w:rsidRPr="0073455C" w:rsidRDefault="006B3D8B" w:rsidP="006B3D8B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3455C">
        <w:rPr>
          <w:rFonts w:ascii="Times New Roman" w:eastAsia="Times New Roman" w:hAnsi="Times New Roman"/>
          <w:sz w:val="28"/>
          <w:szCs w:val="28"/>
          <w:lang w:eastAsia="ru-RU"/>
        </w:rPr>
        <w:tab/>
        <w:t>При использовании  NAND - логики переключение триггер происходит инверсными сигналами. При этом режим хранения задается при S=1 и R=1 и запрещенная комбинация при S=0 и R=0 (рисунок 12).</w:t>
      </w:r>
    </w:p>
    <w:p w14:paraId="269B3A63" w14:textId="77777777" w:rsidR="008E15DA" w:rsidRPr="000A6ACF" w:rsidRDefault="008E15DA" w:rsidP="008E15DA">
      <w:pPr>
        <w:jc w:val="both"/>
        <w:rPr>
          <w:rFonts w:ascii="Times New Roman" w:hAnsi="Times New Roman"/>
          <w:sz w:val="28"/>
          <w:szCs w:val="28"/>
        </w:rPr>
      </w:pPr>
    </w:p>
    <w:p w14:paraId="2C1BB238" w14:textId="77777777"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B9B8427" wp14:editId="682982F0">
            <wp:extent cx="5940425" cy="3263586"/>
            <wp:effectExtent l="19050" t="0" r="3175" b="0"/>
            <wp:docPr id="17" name="Рисунок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78" name="Picture 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63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3D90E868" w14:textId="77777777"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</w:p>
    <w:p w14:paraId="7B30C45B" w14:textId="77777777" w:rsidR="001302C9" w:rsidRPr="000A6ACF" w:rsidRDefault="00142CD2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 wp14:anchorId="1B9128ED" wp14:editId="2ADBC99E">
            <wp:simplePos x="0" y="0"/>
            <wp:positionH relativeFrom="column">
              <wp:posOffset>3834765</wp:posOffset>
            </wp:positionH>
            <wp:positionV relativeFrom="paragraph">
              <wp:posOffset>254635</wp:posOffset>
            </wp:positionV>
            <wp:extent cx="1422400" cy="1219200"/>
            <wp:effectExtent l="19050" t="0" r="6350" b="0"/>
            <wp:wrapSquare wrapText="bothSides"/>
            <wp:docPr id="13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302C9" w:rsidRPr="000A6AC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CD26ABE" wp14:editId="3F55EBA4">
            <wp:extent cx="3245326" cy="1500198"/>
            <wp:effectExtent l="19050" t="0" r="0" b="0"/>
            <wp:docPr id="18" name="Рисунок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6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326" cy="1500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8E9CA73" w14:textId="77777777"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</w:p>
    <w:p w14:paraId="5C086D20" w14:textId="77777777" w:rsidR="001302C9" w:rsidRDefault="006B3D8B" w:rsidP="006B3D8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2 - Логическая схема RS - триггера, таблица истинности, временная диаграмма и УГО</w:t>
      </w:r>
    </w:p>
    <w:p w14:paraId="4A4F4C2D" w14:textId="77777777" w:rsidR="00E67045" w:rsidRDefault="00E67045" w:rsidP="006B3D8B">
      <w:pPr>
        <w:jc w:val="center"/>
        <w:rPr>
          <w:rFonts w:ascii="Times New Roman" w:hAnsi="Times New Roman"/>
          <w:sz w:val="28"/>
          <w:szCs w:val="28"/>
        </w:rPr>
      </w:pPr>
    </w:p>
    <w:p w14:paraId="5F2A353C" w14:textId="77777777" w:rsidR="00E67045" w:rsidRDefault="00E67045" w:rsidP="00E6704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E67045">
        <w:rPr>
          <w:rFonts w:ascii="Times New Roman" w:eastAsia="Times New Roman" w:hAnsi="Times New Roman"/>
          <w:sz w:val="28"/>
          <w:szCs w:val="28"/>
          <w:lang w:eastAsia="ru-RU"/>
        </w:rPr>
        <w:t>Функционирование логических устройств последовательного типа описывается таблицами переходов, которые отличаются от таблиц истинности тем, что в них учитываются только результативные переходы, когда изменение комбинации сигналов на входе приводит к изменению выходного состоя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 Так если принять  текущее состояние триггера за Q</w:t>
      </w:r>
      <w:r>
        <w:rPr>
          <w:rFonts w:ascii="Times New Roman" w:eastAsia="Times New Roman" w:hAnsi="Times New Roman"/>
          <w:sz w:val="28"/>
          <w:szCs w:val="28"/>
          <w:vertAlign w:val="superscript"/>
          <w:lang w:val="en-US" w:eastAsia="ru-RU"/>
        </w:rPr>
        <w:t>t</w:t>
      </w:r>
      <w:r w:rsidR="00F11FD4" w:rsidRPr="00F11FD4">
        <w:rPr>
          <w:rFonts w:ascii="Times New Roman" w:eastAsia="Times New Roman" w:hAnsi="Times New Roman"/>
          <w:sz w:val="28"/>
          <w:szCs w:val="28"/>
          <w:lang w:eastAsia="ru-RU"/>
        </w:rPr>
        <w:t xml:space="preserve">, а следующее состояние за </w:t>
      </w:r>
      <w:r w:rsidR="00F11FD4">
        <w:rPr>
          <w:rFonts w:ascii="Times New Roman" w:eastAsia="Times New Roman" w:hAnsi="Times New Roman"/>
          <w:sz w:val="28"/>
          <w:szCs w:val="28"/>
          <w:lang w:val="en-US" w:eastAsia="ru-RU"/>
        </w:rPr>
        <w:t>Q</w:t>
      </w:r>
      <w:r w:rsidR="00F11FD4">
        <w:rPr>
          <w:rFonts w:ascii="Times New Roman" w:eastAsia="Times New Roman" w:hAnsi="Times New Roman"/>
          <w:sz w:val="28"/>
          <w:szCs w:val="28"/>
          <w:vertAlign w:val="superscript"/>
          <w:lang w:val="en-US" w:eastAsia="ru-RU"/>
        </w:rPr>
        <w:t>t</w:t>
      </w:r>
      <w:r w:rsidR="00F11FD4" w:rsidRPr="00F11FD4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>+1</w:t>
      </w:r>
      <w:r w:rsidR="00F11FD4">
        <w:rPr>
          <w:rFonts w:ascii="Times New Roman" w:eastAsia="Times New Roman" w:hAnsi="Times New Roman"/>
          <w:sz w:val="28"/>
          <w:szCs w:val="28"/>
          <w:lang w:eastAsia="ru-RU"/>
        </w:rPr>
        <w:t>, то таблица переходов для т</w:t>
      </w:r>
      <w:r w:rsidR="00F11FD4" w:rsidRPr="00F11FD4">
        <w:rPr>
          <w:rFonts w:ascii="Times New Roman" w:eastAsia="Times New Roman" w:hAnsi="Times New Roman"/>
          <w:sz w:val="28"/>
          <w:szCs w:val="28"/>
          <w:lang w:eastAsia="ru-RU"/>
        </w:rPr>
        <w:t>р</w:t>
      </w:r>
      <w:r w:rsidR="00F11FD4">
        <w:rPr>
          <w:rFonts w:ascii="Times New Roman" w:eastAsia="Times New Roman" w:hAnsi="Times New Roman"/>
          <w:sz w:val="28"/>
          <w:szCs w:val="28"/>
          <w:lang w:eastAsia="ru-RU"/>
        </w:rPr>
        <w:t>иггера NOR будет иметь вид:</w:t>
      </w:r>
    </w:p>
    <w:p w14:paraId="7149254C" w14:textId="77777777" w:rsidR="00F11FD4" w:rsidRDefault="00F11FD4" w:rsidP="00E6704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E28C108" w14:textId="77777777" w:rsidR="00F11FD4" w:rsidRDefault="00F11FD4" w:rsidP="00F11FD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E3DCCA4" wp14:editId="03E09629">
            <wp:extent cx="1917700" cy="1651000"/>
            <wp:effectExtent l="19050" t="0" r="6350" b="0"/>
            <wp:docPr id="25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65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822374" w14:textId="77777777" w:rsidR="00F11FD4" w:rsidRDefault="00F11FD4" w:rsidP="00F11FD4">
      <w:pPr>
        <w:jc w:val="center"/>
        <w:rPr>
          <w:rFonts w:ascii="Times New Roman" w:hAnsi="Times New Roman"/>
          <w:sz w:val="28"/>
          <w:szCs w:val="28"/>
        </w:rPr>
      </w:pPr>
    </w:p>
    <w:p w14:paraId="4796E0EC" w14:textId="77777777" w:rsidR="00F11FD4" w:rsidRPr="00F11FD4" w:rsidRDefault="00F11FD4" w:rsidP="00F11FD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D96E39">
        <w:rPr>
          <w:rFonts w:ascii="Times New Roman" w:hAnsi="Times New Roman"/>
          <w:b/>
          <w:sz w:val="28"/>
          <w:szCs w:val="28"/>
        </w:rPr>
        <w:t>3.1.2</w:t>
      </w:r>
      <w:r>
        <w:rPr>
          <w:rFonts w:ascii="Times New Roman" w:hAnsi="Times New Roman"/>
          <w:sz w:val="28"/>
          <w:szCs w:val="28"/>
        </w:rPr>
        <w:t xml:space="preserve"> Синхронный RS триггер</w:t>
      </w:r>
    </w:p>
    <w:p w14:paraId="023F9807" w14:textId="77777777" w:rsidR="00F11FD4" w:rsidRDefault="00CF7955" w:rsidP="00F11FD4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F11FD4" w:rsidRPr="00CF7955">
        <w:rPr>
          <w:rFonts w:ascii="Times New Roman" w:eastAsia="Times New Roman" w:hAnsi="Times New Roman"/>
          <w:sz w:val="28"/>
          <w:szCs w:val="28"/>
          <w:lang w:eastAsia="ru-RU"/>
        </w:rPr>
        <w:t>В устройствах цифровой техники, для исключения опасных "состязаний" входных сигналов, срабатывание всех узлов и элементов в каждом такте должно происходить строго одновременно. Для достижения этой цели применяется жёсткая синхронизация с помощью специальных синхроимпульсов. Для работы в схемах с синхронизацией режима разработаны синхронные RS-триггеры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 Так на схеме (рисунок 13 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а)  при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=1, триггер будет хранить информацию, при этом значения сигналов на входах RS  не будет влиять на работу триггера. Переключение триггера будет происходить при С=0. </w:t>
      </w:r>
      <w:r w:rsidRPr="00CF7955">
        <w:rPr>
          <w:rFonts w:ascii="Times New Roman" w:eastAsia="Times New Roman" w:hAnsi="Times New Roman"/>
          <w:sz w:val="28"/>
          <w:szCs w:val="28"/>
          <w:lang w:eastAsia="ru-RU"/>
        </w:rPr>
        <w:t>Применение синхронизации не устраняет неопределённое состояние триггера, возникающее при подаче запрещенной комбинации сигналов.</w:t>
      </w:r>
    </w:p>
    <w:p w14:paraId="5CB7F34C" w14:textId="77777777" w:rsidR="000D18E4" w:rsidRPr="00CF7955" w:rsidRDefault="000D18E4" w:rsidP="00F11FD4">
      <w:pPr>
        <w:jc w:val="both"/>
        <w:rPr>
          <w:rFonts w:ascii="Times New Roman" w:hAnsi="Times New Roman"/>
          <w:sz w:val="28"/>
          <w:szCs w:val="28"/>
        </w:rPr>
      </w:pPr>
    </w:p>
    <w:p w14:paraId="17FD91A4" w14:textId="77777777" w:rsidR="001302C9" w:rsidRDefault="000D18E4" w:rsidP="000D18E4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9ED498E" wp14:editId="7F2BC24B">
            <wp:extent cx="4214262" cy="2268747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961" cy="2269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901B0" w14:textId="77777777" w:rsidR="00CF7955" w:rsidRDefault="00CF7955" w:rsidP="00CF7955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Рисунок 13 Синхронный </w:t>
      </w:r>
      <w:r w:rsidRPr="00CF7955">
        <w:rPr>
          <w:rFonts w:ascii="Times New Roman" w:eastAsia="Times New Roman" w:hAnsi="Times New Roman"/>
          <w:sz w:val="28"/>
          <w:szCs w:val="28"/>
          <w:lang w:eastAsia="ru-RU"/>
        </w:rPr>
        <w:t>RS-триггер</w:t>
      </w:r>
    </w:p>
    <w:p w14:paraId="3B52B739" w14:textId="77777777" w:rsidR="00CF7955" w:rsidRPr="000A6ACF" w:rsidRDefault="00CF7955" w:rsidP="00CF7955">
      <w:pPr>
        <w:jc w:val="center"/>
        <w:rPr>
          <w:rFonts w:ascii="Times New Roman" w:hAnsi="Times New Roman"/>
          <w:sz w:val="28"/>
          <w:szCs w:val="28"/>
        </w:rPr>
      </w:pPr>
    </w:p>
    <w:p w14:paraId="6F4BC9F7" w14:textId="77777777"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>S, R – информационные входы</w:t>
      </w:r>
    </w:p>
    <w:p w14:paraId="498FF4C7" w14:textId="77777777" w:rsidR="001302C9" w:rsidRPr="000A6ACF" w:rsidRDefault="001302C9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С – вход синхронизации </w:t>
      </w:r>
    </w:p>
    <w:p w14:paraId="32AE4D70" w14:textId="77777777" w:rsidR="001302C9" w:rsidRPr="000A6ACF" w:rsidRDefault="00E96465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342250" w:rsidRPr="00E96465">
        <w:rPr>
          <w:rFonts w:ascii="Times New Roman" w:hAnsi="Times New Roman"/>
          <w:b/>
          <w:sz w:val="28"/>
          <w:szCs w:val="28"/>
        </w:rPr>
        <w:t>3.1.3 D-триггер</w:t>
      </w:r>
      <w:r w:rsidR="00342250">
        <w:rPr>
          <w:rFonts w:ascii="Times New Roman" w:hAnsi="Times New Roman"/>
          <w:sz w:val="28"/>
          <w:szCs w:val="28"/>
        </w:rPr>
        <w:t>.</w:t>
      </w:r>
    </w:p>
    <w:p w14:paraId="63DD7EAD" w14:textId="77777777" w:rsidR="00CD5B97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</w:t>
      </w:r>
      <w:r w:rsidR="004C6DCD" w:rsidRPr="000A6ACF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</w:t>
      </w:r>
      <w:r w:rsidR="004C6DCD" w:rsidRPr="000A6ACF">
        <w:rPr>
          <w:rFonts w:ascii="Times New Roman" w:hAnsi="Times New Roman"/>
          <w:sz w:val="28"/>
          <w:szCs w:val="28"/>
        </w:rPr>
        <w:t>триггеры — это электронные устройства с двумя устойчивыми выходными состояниями одним информационным входом D и одним входом синхронизации.</w:t>
      </w:r>
      <w:r>
        <w:rPr>
          <w:rFonts w:ascii="Times New Roman" w:hAnsi="Times New Roman"/>
          <w:sz w:val="28"/>
          <w:szCs w:val="28"/>
        </w:rPr>
        <w:t xml:space="preserve"> </w:t>
      </w:r>
      <w:r w:rsidR="004C6DCD" w:rsidRPr="000A6ACF">
        <w:rPr>
          <w:rFonts w:ascii="Times New Roman" w:hAnsi="Times New Roman"/>
          <w:sz w:val="28"/>
          <w:szCs w:val="28"/>
        </w:rPr>
        <w:t>Триггер переключается по уровню синхросигнала.</w:t>
      </w:r>
      <w:r>
        <w:rPr>
          <w:rFonts w:ascii="Times New Roman" w:hAnsi="Times New Roman"/>
          <w:sz w:val="28"/>
          <w:szCs w:val="28"/>
        </w:rPr>
        <w:t xml:space="preserve"> Запрещенных комбинаций нет. На рисунке 13 приведена таблица истинности, цифровая логическая схема и УГО </w:t>
      </w:r>
      <w:r w:rsidRPr="000A6ACF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</w:t>
      </w:r>
      <w:r w:rsidRPr="000A6ACF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триггера</w:t>
      </w:r>
      <w:r w:rsidRPr="000A6ACF">
        <w:rPr>
          <w:rFonts w:ascii="Times New Roman" w:hAnsi="Times New Roman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4351AD81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2F7A14F7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79831F2B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364FB3DA" w14:textId="77777777" w:rsidR="00CD5B97" w:rsidRPr="000A6ACF" w:rsidRDefault="00CD5B97" w:rsidP="00342250">
      <w:pPr>
        <w:jc w:val="center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CC9C529" wp14:editId="739D90EE">
            <wp:extent cx="1928826" cy="2115058"/>
            <wp:effectExtent l="19050" t="0" r="0" b="0"/>
            <wp:docPr id="22" name="Рисунок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6" name="Picture 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AB37628" w14:textId="77777777" w:rsidR="00B32B42" w:rsidRPr="000A6ACF" w:rsidRDefault="004C6DCD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 </w:t>
      </w:r>
    </w:p>
    <w:p w14:paraId="41C8ACB4" w14:textId="77777777" w:rsidR="00CD5B97" w:rsidRPr="000A6ACF" w:rsidRDefault="00CD5B97" w:rsidP="00342250">
      <w:pPr>
        <w:jc w:val="center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ECDEEE5" wp14:editId="3D52D1E2">
            <wp:extent cx="4600575" cy="2190750"/>
            <wp:effectExtent l="19050" t="0" r="9525" b="0"/>
            <wp:docPr id="20" name="Рисунок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5" name="Picture 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A965CDE" w14:textId="77777777" w:rsidR="00CD5B97" w:rsidRDefault="00CD5B97" w:rsidP="00342250">
      <w:pPr>
        <w:jc w:val="center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D4AAD56" wp14:editId="24E874BD">
            <wp:extent cx="3264619" cy="1714512"/>
            <wp:effectExtent l="19050" t="0" r="0" b="0"/>
            <wp:docPr id="21" name="Рисунок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4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4619" cy="17145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5758492" w14:textId="77777777" w:rsidR="00342250" w:rsidRPr="00342250" w:rsidRDefault="00342250" w:rsidP="0034225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4 - D - триггер</w:t>
      </w:r>
    </w:p>
    <w:p w14:paraId="086B994D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22E4E4A8" w14:textId="77777777" w:rsidR="00CD5B97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D5B97" w:rsidRPr="000A6ACF">
        <w:rPr>
          <w:rFonts w:ascii="Times New Roman" w:hAnsi="Times New Roman"/>
          <w:sz w:val="28"/>
          <w:szCs w:val="28"/>
        </w:rPr>
        <w:t>Недостаток простейшего D-триггера (защелки), Пока на входе синхронизации присутствует высокий потенциал, триггер записывает входную информацию.</w:t>
      </w:r>
      <w:r>
        <w:rPr>
          <w:rFonts w:ascii="Times New Roman" w:hAnsi="Times New Roman"/>
          <w:sz w:val="28"/>
          <w:szCs w:val="28"/>
        </w:rPr>
        <w:t xml:space="preserve"> </w:t>
      </w:r>
      <w:r w:rsidR="00CD5B97" w:rsidRPr="000A6ACF">
        <w:rPr>
          <w:rFonts w:ascii="Times New Roman" w:hAnsi="Times New Roman"/>
          <w:sz w:val="28"/>
          <w:szCs w:val="28"/>
        </w:rPr>
        <w:t>Чтобы избежать прохождения входного сигнала на выход схемы приходится на вход триггера подавать очень узкие синхроимпульсы</w:t>
      </w:r>
      <w:r w:rsidR="004A39FD">
        <w:rPr>
          <w:rFonts w:ascii="Times New Roman" w:hAnsi="Times New Roman"/>
          <w:sz w:val="28"/>
          <w:szCs w:val="28"/>
        </w:rPr>
        <w:t xml:space="preserve"> н</w:t>
      </w:r>
      <w:r w:rsidR="00D96E39">
        <w:rPr>
          <w:rFonts w:ascii="Times New Roman" w:hAnsi="Times New Roman"/>
          <w:sz w:val="28"/>
          <w:szCs w:val="28"/>
        </w:rPr>
        <w:t>а</w:t>
      </w:r>
      <w:r w:rsidR="004A39FD">
        <w:rPr>
          <w:rFonts w:ascii="Times New Roman" w:hAnsi="Times New Roman"/>
          <w:sz w:val="28"/>
          <w:szCs w:val="28"/>
        </w:rPr>
        <w:t xml:space="preserve"> вход С</w:t>
      </w:r>
      <w:r w:rsidR="00CD5B97" w:rsidRPr="000A6AC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Для исключения этого недостатка разработан динамический двухступенчатый </w:t>
      </w:r>
      <w:r w:rsidRPr="000A6ACF">
        <w:rPr>
          <w:rFonts w:ascii="Times New Roman" w:hAnsi="Times New Roman"/>
          <w:sz w:val="28"/>
          <w:szCs w:val="28"/>
        </w:rPr>
        <w:t>D-триггер</w:t>
      </w:r>
      <w:r>
        <w:rPr>
          <w:rFonts w:ascii="Times New Roman" w:hAnsi="Times New Roman"/>
          <w:sz w:val="28"/>
          <w:szCs w:val="28"/>
        </w:rPr>
        <w:t>.</w:t>
      </w:r>
    </w:p>
    <w:p w14:paraId="4224D806" w14:textId="77777777" w:rsidR="00D96E39" w:rsidRPr="00D96E39" w:rsidRDefault="00CD5B97" w:rsidP="00342250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 </w:t>
      </w:r>
      <w:r w:rsidR="00342250">
        <w:rPr>
          <w:rFonts w:ascii="Times New Roman" w:hAnsi="Times New Roman"/>
          <w:sz w:val="28"/>
          <w:szCs w:val="28"/>
        </w:rPr>
        <w:tab/>
      </w:r>
      <w:r w:rsidR="00D96E39" w:rsidRPr="00D96E39">
        <w:rPr>
          <w:rFonts w:ascii="Times New Roman" w:hAnsi="Times New Roman"/>
          <w:b/>
          <w:sz w:val="28"/>
          <w:szCs w:val="28"/>
        </w:rPr>
        <w:t>3.1.4</w:t>
      </w:r>
      <w:r w:rsidR="00D96E39">
        <w:rPr>
          <w:rFonts w:ascii="Times New Roman" w:hAnsi="Times New Roman"/>
          <w:sz w:val="28"/>
          <w:szCs w:val="28"/>
        </w:rPr>
        <w:t xml:space="preserve"> Двухступенчатый (двухтактный) динамический D-триггер</w:t>
      </w:r>
    </w:p>
    <w:p w14:paraId="1A80339A" w14:textId="77777777" w:rsidR="00B32B42" w:rsidRPr="000A6ACF" w:rsidRDefault="00D96E39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Двухступенчатый D-триггер, построен по схеме «ведущий-ведомый» на двух триггерах D1 и D2 соединенных последовательно.</w:t>
      </w:r>
    </w:p>
    <w:p w14:paraId="4348511E" w14:textId="77777777" w:rsidR="00B32B42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При С = </w:t>
      </w:r>
      <w:r w:rsidR="00A61AAE">
        <w:rPr>
          <w:rFonts w:ascii="Times New Roman" w:hAnsi="Times New Roman"/>
          <w:sz w:val="28"/>
          <w:szCs w:val="28"/>
        </w:rPr>
        <w:t>0</w:t>
      </w:r>
      <w:r w:rsidR="004C6DCD" w:rsidRPr="000A6ACF">
        <w:rPr>
          <w:rFonts w:ascii="Times New Roman" w:hAnsi="Times New Roman"/>
          <w:sz w:val="28"/>
          <w:szCs w:val="28"/>
        </w:rPr>
        <w:t xml:space="preserve"> информация с входа D записывается в ведущий триггер D1.</w:t>
      </w:r>
    </w:p>
    <w:p w14:paraId="485CD240" w14:textId="77777777" w:rsidR="00B32B42" w:rsidRPr="000A6ACF" w:rsidRDefault="004C6DCD" w:rsidP="00342250">
      <w:pPr>
        <w:jc w:val="both"/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lastRenderedPageBreak/>
        <w:t xml:space="preserve">При переходе уровня тактируемого </w:t>
      </w:r>
      <w:proofErr w:type="gramStart"/>
      <w:r w:rsidRPr="000A6ACF">
        <w:rPr>
          <w:rFonts w:ascii="Times New Roman" w:hAnsi="Times New Roman"/>
          <w:sz w:val="28"/>
          <w:szCs w:val="28"/>
        </w:rPr>
        <w:t xml:space="preserve">синхросигнала </w:t>
      </w:r>
      <w:r w:rsidR="009316A7">
        <w:rPr>
          <w:rFonts w:ascii="Times New Roman" w:hAnsi="Times New Roman"/>
          <w:sz w:val="28"/>
          <w:szCs w:val="28"/>
        </w:rPr>
        <w:t xml:space="preserve"> </w:t>
      </w:r>
      <w:r w:rsidRPr="000A6ACF">
        <w:rPr>
          <w:rFonts w:ascii="Times New Roman" w:hAnsi="Times New Roman"/>
          <w:sz w:val="28"/>
          <w:szCs w:val="28"/>
        </w:rPr>
        <w:t>С</w:t>
      </w:r>
      <w:proofErr w:type="gramEnd"/>
      <w:r w:rsidRPr="000A6ACF">
        <w:rPr>
          <w:rFonts w:ascii="Times New Roman" w:hAnsi="Times New Roman"/>
          <w:sz w:val="28"/>
          <w:szCs w:val="28"/>
        </w:rPr>
        <w:t xml:space="preserve"> из </w:t>
      </w:r>
      <w:r w:rsidR="00A61AAE">
        <w:rPr>
          <w:rFonts w:ascii="Times New Roman" w:hAnsi="Times New Roman"/>
          <w:sz w:val="28"/>
          <w:szCs w:val="28"/>
        </w:rPr>
        <w:t>0</w:t>
      </w:r>
      <w:r w:rsidRPr="000A6ACF">
        <w:rPr>
          <w:rFonts w:ascii="Times New Roman" w:hAnsi="Times New Roman"/>
          <w:sz w:val="28"/>
          <w:szCs w:val="28"/>
        </w:rPr>
        <w:t xml:space="preserve"> в </w:t>
      </w:r>
      <w:r w:rsidR="00A61AAE">
        <w:rPr>
          <w:rFonts w:ascii="Times New Roman" w:hAnsi="Times New Roman"/>
          <w:sz w:val="28"/>
          <w:szCs w:val="28"/>
        </w:rPr>
        <w:t>1</w:t>
      </w:r>
      <w:r w:rsidRPr="000A6ACF">
        <w:rPr>
          <w:rFonts w:ascii="Times New Roman" w:hAnsi="Times New Roman"/>
          <w:sz w:val="28"/>
          <w:szCs w:val="28"/>
        </w:rPr>
        <w:t xml:space="preserve"> информация из D1 перезаписывается в ведомый D2. Т.е. по </w:t>
      </w:r>
      <w:r w:rsidR="00A61AAE">
        <w:rPr>
          <w:rFonts w:ascii="Times New Roman" w:hAnsi="Times New Roman"/>
          <w:sz w:val="28"/>
          <w:szCs w:val="28"/>
        </w:rPr>
        <w:t xml:space="preserve">возрастающему </w:t>
      </w:r>
      <w:r w:rsidRPr="000A6ACF">
        <w:rPr>
          <w:rFonts w:ascii="Times New Roman" w:hAnsi="Times New Roman"/>
          <w:sz w:val="28"/>
          <w:szCs w:val="28"/>
        </w:rPr>
        <w:t xml:space="preserve"> фронту синхроимпульса</w:t>
      </w:r>
      <w:r w:rsidR="00342250">
        <w:rPr>
          <w:rFonts w:ascii="Times New Roman" w:hAnsi="Times New Roman"/>
          <w:sz w:val="28"/>
          <w:szCs w:val="28"/>
        </w:rPr>
        <w:t xml:space="preserve"> (рисунок 15)</w:t>
      </w:r>
      <w:r w:rsidRPr="000A6ACF">
        <w:rPr>
          <w:rFonts w:ascii="Times New Roman" w:hAnsi="Times New Roman"/>
          <w:sz w:val="28"/>
          <w:szCs w:val="28"/>
        </w:rPr>
        <w:t xml:space="preserve">. </w:t>
      </w:r>
    </w:p>
    <w:p w14:paraId="2BFABFBC" w14:textId="77777777" w:rsidR="00CD5B97" w:rsidRDefault="00944B46" w:rsidP="0034225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4D34EDB" wp14:editId="3984D305">
            <wp:extent cx="5382895" cy="1544320"/>
            <wp:effectExtent l="0" t="0" r="825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895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AA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7A027C8" wp14:editId="1622E9A4">
            <wp:extent cx="3735070" cy="18288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0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A6B02" w14:textId="77777777" w:rsidR="008E4C0B" w:rsidRDefault="008E4C0B" w:rsidP="00342250">
      <w:pPr>
        <w:jc w:val="center"/>
        <w:rPr>
          <w:rFonts w:ascii="Times New Roman" w:hAnsi="Times New Roman"/>
          <w:sz w:val="28"/>
          <w:szCs w:val="28"/>
        </w:rPr>
      </w:pPr>
    </w:p>
    <w:p w14:paraId="38081228" w14:textId="77777777" w:rsidR="00342250" w:rsidRPr="00D96E39" w:rsidRDefault="00342250" w:rsidP="00342250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15 Двухступенчатый </w:t>
      </w:r>
      <w:r w:rsidRPr="000A6ACF">
        <w:rPr>
          <w:rFonts w:ascii="Times New Roman" w:hAnsi="Times New Roman"/>
          <w:sz w:val="28"/>
          <w:szCs w:val="28"/>
        </w:rPr>
        <w:t>D-триггер</w:t>
      </w:r>
    </w:p>
    <w:p w14:paraId="28AD479F" w14:textId="77777777" w:rsidR="00E96465" w:rsidRDefault="00E96465" w:rsidP="00342250">
      <w:pPr>
        <w:jc w:val="center"/>
        <w:rPr>
          <w:rFonts w:ascii="Times New Roman" w:hAnsi="Times New Roman"/>
          <w:sz w:val="28"/>
          <w:szCs w:val="28"/>
        </w:rPr>
      </w:pPr>
    </w:p>
    <w:p w14:paraId="1AA1765B" w14:textId="77777777" w:rsidR="00204EA4" w:rsidRDefault="009316A7" w:rsidP="00A61AAE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3F46417F" w14:textId="77777777" w:rsidR="00204EA4" w:rsidRDefault="00E96465" w:rsidP="00E96465">
      <w:pPr>
        <w:jc w:val="both"/>
        <w:rPr>
          <w:rFonts w:ascii="Times New Roman" w:hAnsi="Times New Roman"/>
          <w:sz w:val="28"/>
          <w:szCs w:val="28"/>
        </w:rPr>
      </w:pPr>
      <w:r w:rsidRPr="00D96E39">
        <w:rPr>
          <w:rFonts w:ascii="Times New Roman" w:hAnsi="Times New Roman"/>
          <w:sz w:val="28"/>
          <w:szCs w:val="28"/>
        </w:rPr>
        <w:tab/>
      </w:r>
    </w:p>
    <w:p w14:paraId="054B8712" w14:textId="77777777" w:rsidR="00E96465" w:rsidRDefault="00E96465" w:rsidP="00E96465">
      <w:pPr>
        <w:jc w:val="both"/>
        <w:rPr>
          <w:rFonts w:ascii="Times New Roman" w:hAnsi="Times New Roman"/>
          <w:b/>
          <w:sz w:val="28"/>
          <w:szCs w:val="28"/>
        </w:rPr>
      </w:pPr>
      <w:r w:rsidRPr="00E96465">
        <w:rPr>
          <w:rFonts w:ascii="Times New Roman" w:hAnsi="Times New Roman"/>
          <w:b/>
          <w:sz w:val="28"/>
          <w:szCs w:val="28"/>
        </w:rPr>
        <w:t>3.1.</w:t>
      </w:r>
      <w:r w:rsidR="00D96E39">
        <w:rPr>
          <w:rFonts w:ascii="Times New Roman" w:hAnsi="Times New Roman"/>
          <w:b/>
          <w:sz w:val="28"/>
          <w:szCs w:val="28"/>
        </w:rPr>
        <w:t>5</w:t>
      </w:r>
      <w:r w:rsidRPr="00E96465">
        <w:rPr>
          <w:rFonts w:ascii="Times New Roman" w:hAnsi="Times New Roman"/>
          <w:b/>
          <w:sz w:val="28"/>
          <w:szCs w:val="28"/>
        </w:rPr>
        <w:t xml:space="preserve"> </w:t>
      </w:r>
      <w:r w:rsidRPr="00D66835">
        <w:rPr>
          <w:rFonts w:ascii="Times New Roman" w:hAnsi="Times New Roman"/>
          <w:b/>
          <w:sz w:val="28"/>
          <w:szCs w:val="28"/>
        </w:rPr>
        <w:t>Т - триггер.</w:t>
      </w:r>
    </w:p>
    <w:p w14:paraId="3D898087" w14:textId="77777777" w:rsidR="00BB46F1" w:rsidRPr="00BB46F1" w:rsidRDefault="00E96465" w:rsidP="00BB46F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ab/>
      </w:r>
      <w:r w:rsidRPr="00E96465">
        <w:rPr>
          <w:rFonts w:ascii="Times New Roman" w:hAnsi="Times New Roman"/>
          <w:sz w:val="28"/>
          <w:szCs w:val="28"/>
        </w:rPr>
        <w:t xml:space="preserve">Т – </w:t>
      </w:r>
      <w:proofErr w:type="gramStart"/>
      <w:r w:rsidRPr="00E96465">
        <w:rPr>
          <w:rFonts w:ascii="Times New Roman" w:hAnsi="Times New Roman"/>
          <w:sz w:val="28"/>
          <w:szCs w:val="28"/>
        </w:rPr>
        <w:t>триггеры  работают</w:t>
      </w:r>
      <w:proofErr w:type="gramEnd"/>
      <w:r w:rsidRPr="00E96465">
        <w:rPr>
          <w:rFonts w:ascii="Times New Roman" w:hAnsi="Times New Roman"/>
          <w:sz w:val="28"/>
          <w:szCs w:val="28"/>
        </w:rPr>
        <w:t xml:space="preserve"> в счетном режиме и меняют свое состояние на противоположное  на каждом периоде тактового сигнала </w:t>
      </w:r>
      <w:r w:rsidR="00BB46F1">
        <w:rPr>
          <w:rFonts w:ascii="Times New Roman" w:hAnsi="Times New Roman"/>
          <w:sz w:val="28"/>
          <w:szCs w:val="28"/>
        </w:rPr>
        <w:t xml:space="preserve">. На рисунке 16 показан </w:t>
      </w:r>
      <w:r w:rsidR="00BB46F1">
        <w:rPr>
          <w:rFonts w:ascii="Times New Roman" w:hAnsi="Times New Roman"/>
          <w:sz w:val="28"/>
          <w:szCs w:val="28"/>
          <w:lang w:val="en-US"/>
        </w:rPr>
        <w:t>T</w:t>
      </w:r>
      <w:r w:rsidR="00BB46F1" w:rsidRPr="00BB46F1">
        <w:rPr>
          <w:rFonts w:ascii="Times New Roman" w:hAnsi="Times New Roman"/>
          <w:sz w:val="28"/>
          <w:szCs w:val="28"/>
        </w:rPr>
        <w:t xml:space="preserve"> -</w:t>
      </w:r>
      <w:r w:rsidR="00BB46F1">
        <w:rPr>
          <w:rFonts w:ascii="Times New Roman" w:hAnsi="Times New Roman"/>
          <w:sz w:val="28"/>
          <w:szCs w:val="28"/>
        </w:rPr>
        <w:t xml:space="preserve"> триггер на основе</w:t>
      </w:r>
      <w:r w:rsidR="00204EA4">
        <w:rPr>
          <w:rFonts w:ascii="Times New Roman" w:hAnsi="Times New Roman"/>
          <w:sz w:val="28"/>
          <w:szCs w:val="28"/>
        </w:rPr>
        <w:t xml:space="preserve"> двухступенчатого динамического </w:t>
      </w:r>
      <w:r w:rsidR="00BB46F1">
        <w:rPr>
          <w:rFonts w:ascii="Times New Roman" w:hAnsi="Times New Roman"/>
          <w:sz w:val="28"/>
          <w:szCs w:val="28"/>
        </w:rPr>
        <w:t xml:space="preserve"> D-триггера.</w:t>
      </w:r>
      <w:r w:rsidR="00BB46F1" w:rsidRPr="00BB46F1">
        <w:rPr>
          <w:rFonts w:ascii="Times New Roman" w:hAnsi="Times New Roman"/>
          <w:sz w:val="28"/>
          <w:szCs w:val="28"/>
        </w:rPr>
        <w:t xml:space="preserve"> Т – триггер делит тактовую частоту </w:t>
      </w:r>
      <w:r w:rsidR="00BB46F1" w:rsidRPr="00D66835">
        <w:rPr>
          <w:rFonts w:ascii="Times New Roman" w:hAnsi="Times New Roman"/>
          <w:sz w:val="28"/>
          <w:szCs w:val="28"/>
        </w:rPr>
        <w:t xml:space="preserve"> импульсов </w:t>
      </w:r>
      <w:r w:rsidR="00BB46F1" w:rsidRPr="00BB46F1">
        <w:rPr>
          <w:rFonts w:ascii="Times New Roman" w:hAnsi="Times New Roman"/>
          <w:sz w:val="28"/>
          <w:szCs w:val="28"/>
        </w:rPr>
        <w:t xml:space="preserve">в два раза. </w:t>
      </w:r>
    </w:p>
    <w:p w14:paraId="5F147D5A" w14:textId="77777777" w:rsidR="00E96465" w:rsidRPr="00BB46F1" w:rsidRDefault="00E96465" w:rsidP="00E96465">
      <w:pPr>
        <w:rPr>
          <w:rFonts w:ascii="Times New Roman" w:hAnsi="Times New Roman"/>
          <w:sz w:val="28"/>
          <w:szCs w:val="28"/>
        </w:rPr>
      </w:pPr>
    </w:p>
    <w:p w14:paraId="3019DC62" w14:textId="77777777" w:rsidR="00BB46F1" w:rsidRPr="00BB46F1" w:rsidRDefault="00BB46F1" w:rsidP="00E96465">
      <w:pPr>
        <w:rPr>
          <w:rFonts w:ascii="Times New Roman" w:hAnsi="Times New Roman"/>
          <w:sz w:val="28"/>
          <w:szCs w:val="28"/>
        </w:rPr>
      </w:pPr>
    </w:p>
    <w:p w14:paraId="6B286AA6" w14:textId="77777777" w:rsidR="00E96465" w:rsidRPr="00E96465" w:rsidRDefault="00BB46F1" w:rsidP="00BB46F1">
      <w:pPr>
        <w:jc w:val="center"/>
        <w:rPr>
          <w:rFonts w:ascii="Times New Roman" w:hAnsi="Times New Roman"/>
          <w:b/>
          <w:sz w:val="28"/>
          <w:szCs w:val="28"/>
        </w:rPr>
      </w:pPr>
      <w:r w:rsidRPr="00BB46F1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 wp14:anchorId="546A0514" wp14:editId="0251BB91">
            <wp:extent cx="5327650" cy="1384300"/>
            <wp:effectExtent l="19050" t="0" r="6350" b="0"/>
            <wp:docPr id="35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33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65" cy="138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8905459" w14:textId="77777777" w:rsidR="00F133C9" w:rsidRDefault="00BB46F1" w:rsidP="00BB46F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16 - Логическая </w:t>
      </w:r>
      <w:proofErr w:type="gramStart"/>
      <w:r>
        <w:rPr>
          <w:rFonts w:ascii="Times New Roman" w:hAnsi="Times New Roman"/>
          <w:sz w:val="28"/>
          <w:szCs w:val="28"/>
        </w:rPr>
        <w:t>схема  Т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F133C9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триггера</w:t>
      </w:r>
    </w:p>
    <w:p w14:paraId="24009F7E" w14:textId="77777777" w:rsidR="00F133C9" w:rsidRDefault="00F133C9" w:rsidP="00F133C9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</w:t>
      </w:r>
      <w:r>
        <w:rPr>
          <w:rFonts w:ascii="Times New Roman" w:hAnsi="Times New Roman"/>
          <w:b/>
          <w:color w:val="FF0000"/>
          <w:sz w:val="28"/>
          <w:szCs w:val="28"/>
        </w:rPr>
        <w:t>двухступенчатого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14:paraId="46F3715A" w14:textId="77777777" w:rsidR="00F133C9" w:rsidRDefault="00F133C9" w:rsidP="00F133C9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14:paraId="0450559A" w14:textId="77777777" w:rsidR="00E96465" w:rsidRPr="00E96465" w:rsidRDefault="00BB46F1" w:rsidP="00BB46F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14:paraId="18F0A880" w14:textId="77777777" w:rsidR="00CD5B97" w:rsidRPr="00342250" w:rsidRDefault="00342250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342250">
        <w:rPr>
          <w:rFonts w:ascii="Times New Roman" w:hAnsi="Times New Roman"/>
          <w:b/>
          <w:sz w:val="28"/>
          <w:szCs w:val="28"/>
        </w:rPr>
        <w:t>3.2 Регистры</w:t>
      </w:r>
    </w:p>
    <w:p w14:paraId="637CE8C6" w14:textId="77777777" w:rsidR="00B32B42" w:rsidRPr="000A6ACF" w:rsidRDefault="00342250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Регистры — это функциональные узлы на основе триггеров, предназначенные для приёма, хранения, передачи и преобразования многоразрядной цифровой информации </w:t>
      </w:r>
      <w:proofErr w:type="gramStart"/>
      <w:r w:rsidR="004C6DCD" w:rsidRPr="000A6ACF">
        <w:rPr>
          <w:rFonts w:ascii="Times New Roman" w:hAnsi="Times New Roman"/>
          <w:sz w:val="28"/>
          <w:szCs w:val="28"/>
        </w:rPr>
        <w:t>( например</w:t>
      </w:r>
      <w:proofErr w:type="gramEnd"/>
      <w:r w:rsidR="004C6DCD" w:rsidRPr="000A6ACF">
        <w:rPr>
          <w:rFonts w:ascii="Times New Roman" w:hAnsi="Times New Roman"/>
          <w:sz w:val="28"/>
          <w:szCs w:val="28"/>
        </w:rPr>
        <w:t xml:space="preserve"> из параллельного кода в последовательный и наоборот,  из  прямого кода в обратный, сдвиг числа и др.).</w:t>
      </w:r>
    </w:p>
    <w:p w14:paraId="49FAEF90" w14:textId="77777777" w:rsidR="00B32B42" w:rsidRPr="000A6ACF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В зависимости от способа записи и чтения  информации (кода числа) регистры бывают:</w:t>
      </w:r>
    </w:p>
    <w:p w14:paraId="3AC535EA" w14:textId="77777777" w:rsidR="00B32B42" w:rsidRPr="008E4C0B" w:rsidRDefault="004C6DCD" w:rsidP="008E4C0B">
      <w:pPr>
        <w:pStyle w:val="a9"/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sz w:val="28"/>
          <w:szCs w:val="28"/>
        </w:rPr>
        <w:t>параллельные;</w:t>
      </w:r>
    </w:p>
    <w:p w14:paraId="3AB21A3D" w14:textId="77777777" w:rsidR="00B32B42" w:rsidRPr="008E4C0B" w:rsidRDefault="004C6DCD" w:rsidP="008E4C0B">
      <w:pPr>
        <w:pStyle w:val="a9"/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sz w:val="28"/>
          <w:szCs w:val="28"/>
        </w:rPr>
        <w:t>последовательные (сдвигающие);</w:t>
      </w:r>
    </w:p>
    <w:p w14:paraId="5DA573E5" w14:textId="77777777" w:rsidR="00B32B42" w:rsidRDefault="004C6DCD" w:rsidP="008E4C0B">
      <w:pPr>
        <w:pStyle w:val="a9"/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sz w:val="28"/>
          <w:szCs w:val="28"/>
        </w:rPr>
        <w:t>параллельно — последовательные.</w:t>
      </w:r>
    </w:p>
    <w:p w14:paraId="2F5BFAF3" w14:textId="77777777" w:rsidR="008E4C0B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76B6FF2F" w14:textId="77777777" w:rsidR="00CD5B97" w:rsidRPr="008E4C0B" w:rsidRDefault="008E4C0B" w:rsidP="00342250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8E4C0B">
        <w:rPr>
          <w:rFonts w:ascii="Times New Roman" w:hAnsi="Times New Roman"/>
          <w:b/>
          <w:sz w:val="28"/>
          <w:szCs w:val="28"/>
        </w:rPr>
        <w:t xml:space="preserve">3.2.1 </w:t>
      </w:r>
      <w:r w:rsidR="00CD5B97" w:rsidRPr="008E4C0B">
        <w:rPr>
          <w:rFonts w:ascii="Times New Roman" w:hAnsi="Times New Roman"/>
          <w:b/>
          <w:sz w:val="28"/>
          <w:szCs w:val="28"/>
        </w:rPr>
        <w:t>Параллельный регистр</w:t>
      </w:r>
    </w:p>
    <w:p w14:paraId="6568B624" w14:textId="77777777" w:rsidR="00B32B42" w:rsidRPr="000A6ACF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Запись кода в параллельные регистры осуществляется параллельн</w:t>
      </w:r>
      <w:r>
        <w:rPr>
          <w:rFonts w:ascii="Times New Roman" w:hAnsi="Times New Roman"/>
          <w:sz w:val="28"/>
          <w:szCs w:val="28"/>
        </w:rPr>
        <w:t>о</w:t>
      </w:r>
      <w:r w:rsidR="004C6DCD" w:rsidRPr="000A6ACF">
        <w:rPr>
          <w:rFonts w:ascii="Times New Roman" w:hAnsi="Times New Roman"/>
          <w:sz w:val="28"/>
          <w:szCs w:val="28"/>
        </w:rPr>
        <w:t xml:space="preserve">, то есть во все разряды регистра одновременно. </w:t>
      </w:r>
    </w:p>
    <w:p w14:paraId="7D207DE2" w14:textId="77777777" w:rsidR="00B32B42" w:rsidRPr="009316A7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Каждый </w:t>
      </w:r>
      <w:r w:rsidR="00D96E39">
        <w:rPr>
          <w:rFonts w:ascii="Times New Roman" w:hAnsi="Times New Roman"/>
          <w:sz w:val="28"/>
          <w:szCs w:val="28"/>
        </w:rPr>
        <w:t xml:space="preserve"> разряд регистра представляет собой </w:t>
      </w:r>
      <w:r w:rsidR="009316A7">
        <w:rPr>
          <w:rFonts w:ascii="Times New Roman" w:hAnsi="Times New Roman"/>
          <w:sz w:val="28"/>
          <w:szCs w:val="28"/>
        </w:rPr>
        <w:t xml:space="preserve">двухступенчатый динамический (или  реже одноступенчатый) </w:t>
      </w:r>
      <w:r w:rsidR="004C6DCD" w:rsidRPr="000A6ACF">
        <w:rPr>
          <w:rFonts w:ascii="Times New Roman" w:hAnsi="Times New Roman"/>
          <w:sz w:val="28"/>
          <w:szCs w:val="28"/>
        </w:rPr>
        <w:t>D - триггер</w:t>
      </w:r>
      <w:r w:rsidR="009316A7">
        <w:rPr>
          <w:rFonts w:ascii="Times New Roman" w:hAnsi="Times New Roman"/>
          <w:sz w:val="28"/>
          <w:szCs w:val="28"/>
        </w:rPr>
        <w:t>,</w:t>
      </w:r>
      <w:r w:rsidR="004C6DCD" w:rsidRPr="000A6ACF">
        <w:rPr>
          <w:rFonts w:ascii="Times New Roman" w:hAnsi="Times New Roman"/>
          <w:sz w:val="28"/>
          <w:szCs w:val="28"/>
        </w:rPr>
        <w:t xml:space="preserve"> </w:t>
      </w:r>
      <w:r w:rsidR="00D96E39">
        <w:rPr>
          <w:rFonts w:ascii="Times New Roman" w:hAnsi="Times New Roman"/>
          <w:sz w:val="28"/>
          <w:szCs w:val="28"/>
        </w:rPr>
        <w:t>хранящий значение одного разряда.</w:t>
      </w:r>
      <w:r w:rsidR="009316A7">
        <w:rPr>
          <w:rFonts w:ascii="Times New Roman" w:hAnsi="Times New Roman"/>
          <w:sz w:val="28"/>
          <w:szCs w:val="28"/>
        </w:rPr>
        <w:t xml:space="preserve"> </w:t>
      </w:r>
    </w:p>
    <w:p w14:paraId="628A3C23" w14:textId="77777777" w:rsidR="00B32B42" w:rsidRPr="000A6ACF" w:rsidRDefault="008E4C0B" w:rsidP="00342250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 Вход R служит для установки триггеров в нулевое состояние перед записью информации. </w:t>
      </w:r>
    </w:p>
    <w:p w14:paraId="6C32006D" w14:textId="77777777" w:rsidR="00B32B42" w:rsidRPr="000A6ACF" w:rsidRDefault="008E4C0B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Входное двоичное число подается на входы D0-D2 и при подаче импульса на вход С записывается в </w:t>
      </w:r>
      <w:proofErr w:type="gramStart"/>
      <w:r w:rsidR="004C6DCD" w:rsidRPr="000A6ACF">
        <w:rPr>
          <w:rFonts w:ascii="Times New Roman" w:hAnsi="Times New Roman"/>
          <w:sz w:val="28"/>
          <w:szCs w:val="28"/>
        </w:rPr>
        <w:t>триггеры  регистра</w:t>
      </w:r>
      <w:proofErr w:type="gramEnd"/>
      <w:r w:rsidR="004C6DCD" w:rsidRPr="000A6ACF">
        <w:rPr>
          <w:rFonts w:ascii="Times New Roman" w:hAnsi="Times New Roman"/>
          <w:sz w:val="28"/>
          <w:szCs w:val="28"/>
        </w:rPr>
        <w:t>.</w:t>
      </w:r>
    </w:p>
    <w:p w14:paraId="55473D26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2901B5D8" w14:textId="77777777" w:rsidR="00CD5B97" w:rsidRPr="000A6ACF" w:rsidRDefault="00204EA4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495615A" wp14:editId="41C46B9A">
            <wp:extent cx="4886325" cy="299085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299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A9ED8B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2F0AD1AD" w14:textId="77777777" w:rsidR="00CD5B97" w:rsidRDefault="00BB46F1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7</w:t>
      </w:r>
      <w:r w:rsidR="008E4C0B">
        <w:rPr>
          <w:rFonts w:ascii="Times New Roman" w:hAnsi="Times New Roman"/>
          <w:sz w:val="28"/>
          <w:szCs w:val="28"/>
        </w:rPr>
        <w:t xml:space="preserve"> - Параллельный регистр</w:t>
      </w:r>
    </w:p>
    <w:p w14:paraId="4D1AAE11" w14:textId="77777777" w:rsidR="00666921" w:rsidRDefault="00666921" w:rsidP="008E4C0B">
      <w:pPr>
        <w:jc w:val="center"/>
        <w:rPr>
          <w:rFonts w:ascii="Times New Roman" w:hAnsi="Times New Roman"/>
          <w:sz w:val="28"/>
          <w:szCs w:val="28"/>
        </w:rPr>
      </w:pPr>
    </w:p>
    <w:p w14:paraId="1394A250" w14:textId="77777777" w:rsid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</w:t>
      </w:r>
      <w:r w:rsidR="00204A3A">
        <w:rPr>
          <w:rFonts w:ascii="Times New Roman" w:hAnsi="Times New Roman"/>
          <w:b/>
          <w:color w:val="FF0000"/>
          <w:sz w:val="28"/>
          <w:szCs w:val="28"/>
        </w:rPr>
        <w:t>двухтактного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14:paraId="48238C43" w14:textId="77777777" w:rsidR="00134E31" w:rsidRDefault="00134E31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14:paraId="16C8BED5" w14:textId="77777777" w:rsidR="00134E31" w:rsidRDefault="00134E31" w:rsidP="00134E31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noProof/>
          <w:color w:val="FF0000"/>
          <w:sz w:val="28"/>
          <w:szCs w:val="28"/>
          <w:lang w:eastAsia="ru-RU"/>
        </w:rPr>
        <w:lastRenderedPageBreak/>
        <w:drawing>
          <wp:inline distT="0" distB="0" distL="0" distR="0" wp14:anchorId="2760BC60" wp14:editId="45278904">
            <wp:extent cx="2204062" cy="1610791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611" cy="1613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4DB8B6" w14:textId="77777777" w:rsidR="00134E31" w:rsidRDefault="00134E31" w:rsidP="00134E31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14:paraId="76B3F4F5" w14:textId="77777777" w:rsidR="008E4C0B" w:rsidRPr="00134E31" w:rsidRDefault="00134E31" w:rsidP="00134E3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17а – Двухтактный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134E31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триггер</w:t>
      </w:r>
    </w:p>
    <w:p w14:paraId="70C948D9" w14:textId="77777777" w:rsidR="00134E31" w:rsidRPr="00095797" w:rsidRDefault="00134E31" w:rsidP="008E4C0B">
      <w:pPr>
        <w:jc w:val="both"/>
        <w:rPr>
          <w:rFonts w:ascii="Times New Roman" w:hAnsi="Times New Roman"/>
          <w:sz w:val="28"/>
          <w:szCs w:val="28"/>
        </w:rPr>
      </w:pPr>
    </w:p>
    <w:p w14:paraId="74FC91C2" w14:textId="77777777" w:rsidR="008E4C0B" w:rsidRDefault="008E4C0B" w:rsidP="008E4C0B">
      <w:pPr>
        <w:jc w:val="both"/>
        <w:rPr>
          <w:rFonts w:ascii="Times New Roman" w:hAnsi="Times New Roman"/>
          <w:b/>
          <w:sz w:val="28"/>
          <w:szCs w:val="28"/>
        </w:rPr>
      </w:pPr>
      <w:r w:rsidRPr="00095797">
        <w:rPr>
          <w:rFonts w:ascii="Times New Roman" w:hAnsi="Times New Roman"/>
          <w:sz w:val="28"/>
          <w:szCs w:val="28"/>
        </w:rPr>
        <w:tab/>
      </w:r>
      <w:r w:rsidRPr="008E4C0B">
        <w:rPr>
          <w:rFonts w:ascii="Times New Roman" w:hAnsi="Times New Roman"/>
          <w:b/>
          <w:sz w:val="28"/>
          <w:szCs w:val="28"/>
        </w:rPr>
        <w:t xml:space="preserve">3.2.2 Последовательный </w:t>
      </w:r>
      <w:r>
        <w:rPr>
          <w:rFonts w:ascii="Times New Roman" w:hAnsi="Times New Roman"/>
          <w:b/>
          <w:sz w:val="28"/>
          <w:szCs w:val="28"/>
        </w:rPr>
        <w:t xml:space="preserve"> сдвиговый </w:t>
      </w:r>
      <w:r w:rsidRPr="008E4C0B">
        <w:rPr>
          <w:rFonts w:ascii="Times New Roman" w:hAnsi="Times New Roman"/>
          <w:b/>
          <w:sz w:val="28"/>
          <w:szCs w:val="28"/>
        </w:rPr>
        <w:t>регистр</w:t>
      </w:r>
    </w:p>
    <w:p w14:paraId="1870B318" w14:textId="77777777" w:rsidR="008E4C0B" w:rsidRPr="008E4C0B" w:rsidRDefault="008E4C0B" w:rsidP="008E4C0B">
      <w:pPr>
        <w:jc w:val="both"/>
        <w:rPr>
          <w:rFonts w:ascii="Times New Roman" w:hAnsi="Times New Roman"/>
          <w:b/>
          <w:sz w:val="28"/>
          <w:szCs w:val="28"/>
        </w:rPr>
      </w:pPr>
    </w:p>
    <w:p w14:paraId="36935DAF" w14:textId="77777777" w:rsidR="00CD5B97" w:rsidRPr="000A6ACF" w:rsidRDefault="008E4C0B" w:rsidP="008E4C0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D5B97" w:rsidRPr="000A6ACF">
        <w:rPr>
          <w:rFonts w:ascii="Times New Roman" w:hAnsi="Times New Roman"/>
          <w:sz w:val="28"/>
          <w:szCs w:val="28"/>
        </w:rPr>
        <w:t>Каждый выход триггера соединен с входом следующего.</w:t>
      </w:r>
      <w:r w:rsidR="00204EA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 w:rsidR="00CD5B97" w:rsidRPr="000A6ACF">
        <w:rPr>
          <w:rFonts w:ascii="Times New Roman" w:hAnsi="Times New Roman"/>
          <w:sz w:val="28"/>
          <w:szCs w:val="28"/>
        </w:rPr>
        <w:t xml:space="preserve">Информация подается на D-вход первого </w:t>
      </w:r>
      <w:r w:rsidR="00204EA4">
        <w:rPr>
          <w:rFonts w:ascii="Times New Roman" w:hAnsi="Times New Roman"/>
          <w:sz w:val="28"/>
          <w:szCs w:val="28"/>
        </w:rPr>
        <w:t xml:space="preserve">двухступенчатого </w:t>
      </w:r>
      <w:r w:rsidR="00CD5B97" w:rsidRPr="000A6ACF">
        <w:rPr>
          <w:rFonts w:ascii="Times New Roman" w:hAnsi="Times New Roman"/>
          <w:sz w:val="28"/>
          <w:szCs w:val="28"/>
        </w:rPr>
        <w:t xml:space="preserve">триггера. При подаче импульса на вход С, бит </w:t>
      </w:r>
      <w:proofErr w:type="gramStart"/>
      <w:r w:rsidR="00CD5B97" w:rsidRPr="000A6ACF">
        <w:rPr>
          <w:rFonts w:ascii="Times New Roman" w:hAnsi="Times New Roman"/>
          <w:sz w:val="28"/>
          <w:szCs w:val="28"/>
        </w:rPr>
        <w:t>информации  на</w:t>
      </w:r>
      <w:proofErr w:type="gramEnd"/>
      <w:r w:rsidR="00CD5B97" w:rsidRPr="000A6ACF">
        <w:rPr>
          <w:rFonts w:ascii="Times New Roman" w:hAnsi="Times New Roman"/>
          <w:sz w:val="28"/>
          <w:szCs w:val="28"/>
        </w:rPr>
        <w:t xml:space="preserve"> D – входе записывается в  первый триггер. При подаче следующего синхрои</w:t>
      </w:r>
      <w:r>
        <w:rPr>
          <w:rFonts w:ascii="Times New Roman" w:hAnsi="Times New Roman"/>
          <w:sz w:val="28"/>
          <w:szCs w:val="28"/>
        </w:rPr>
        <w:t>м</w:t>
      </w:r>
      <w:r w:rsidR="00CD5B97" w:rsidRPr="000A6ACF">
        <w:rPr>
          <w:rFonts w:ascii="Times New Roman" w:hAnsi="Times New Roman"/>
          <w:sz w:val="28"/>
          <w:szCs w:val="28"/>
        </w:rPr>
        <w:t>пульса  этот бит перезаписывается в следующий триггер. При этом в первый триггер записывается следующий бит информации и т. д. Информация продвигается по регистру от первого триггера к последнему</w:t>
      </w:r>
      <w:r>
        <w:rPr>
          <w:rFonts w:ascii="Times New Roman" w:hAnsi="Times New Roman"/>
          <w:sz w:val="28"/>
          <w:szCs w:val="28"/>
        </w:rPr>
        <w:t xml:space="preserve"> (рисунок 16)</w:t>
      </w:r>
      <w:r w:rsidR="00CD5B97" w:rsidRPr="000A6ACF">
        <w:rPr>
          <w:rFonts w:ascii="Times New Roman" w:hAnsi="Times New Roman"/>
          <w:sz w:val="28"/>
          <w:szCs w:val="28"/>
        </w:rPr>
        <w:t>.</w:t>
      </w:r>
    </w:p>
    <w:p w14:paraId="4E7DE4BB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4EBCB1D3" w14:textId="77777777" w:rsidR="00CD5B97" w:rsidRDefault="00204EA4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8C025A3" wp14:editId="1E70A71F">
            <wp:extent cx="4981575" cy="1724025"/>
            <wp:effectExtent l="19050" t="0" r="9525" b="0"/>
            <wp:docPr id="1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FEC7F7" w14:textId="77777777" w:rsidR="008E4C0B" w:rsidRPr="000A6ACF" w:rsidRDefault="008E4C0B" w:rsidP="000A6ACF">
      <w:pPr>
        <w:rPr>
          <w:rFonts w:ascii="Times New Roman" w:hAnsi="Times New Roman"/>
          <w:sz w:val="28"/>
          <w:szCs w:val="28"/>
        </w:rPr>
      </w:pPr>
    </w:p>
    <w:p w14:paraId="444A202D" w14:textId="77777777" w:rsidR="00CD5B97" w:rsidRDefault="00BB46F1" w:rsidP="008E4C0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8</w:t>
      </w:r>
      <w:r w:rsidR="008E4C0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Функциональная схема</w:t>
      </w:r>
      <w:r w:rsidR="008E4C0B">
        <w:rPr>
          <w:rFonts w:ascii="Times New Roman" w:hAnsi="Times New Roman"/>
          <w:sz w:val="28"/>
          <w:szCs w:val="28"/>
        </w:rPr>
        <w:t xml:space="preserve"> последовательного регистра</w:t>
      </w:r>
    </w:p>
    <w:p w14:paraId="6AC14931" w14:textId="77777777" w:rsidR="00095797" w:rsidRDefault="00095797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14:paraId="1421DDC1" w14:textId="77777777" w:rsid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14:paraId="7244FFBD" w14:textId="77777777" w:rsidR="000D18E4" w:rsidRP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14:paraId="5C13F290" w14:textId="77777777" w:rsidR="000D18E4" w:rsidRDefault="008E4C0B" w:rsidP="008E4C0B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14:paraId="044D76BA" w14:textId="77777777" w:rsidR="000D18E4" w:rsidRDefault="000D18E4" w:rsidP="008E4C0B">
      <w:pPr>
        <w:spacing w:before="100" w:beforeAutospacing="1" w:after="100" w:afterAutospacing="1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2AD06D14" w14:textId="77777777" w:rsidR="008E4C0B" w:rsidRPr="00E96465" w:rsidRDefault="008E4C0B" w:rsidP="008E4C0B">
      <w:pPr>
        <w:spacing w:before="100" w:beforeAutospacing="1" w:after="100" w:afterAutospacing="1"/>
        <w:rPr>
          <w:rFonts w:ascii="Times New Roman" w:eastAsia="Times New Roman" w:hAnsi="Times New Roman"/>
          <w:sz w:val="28"/>
          <w:szCs w:val="28"/>
          <w:lang w:eastAsia="ru-RU"/>
        </w:rPr>
      </w:pPr>
      <w:r w:rsidRPr="008E4C0B">
        <w:rPr>
          <w:rFonts w:ascii="Times New Roman" w:eastAsia="Times New Roman" w:hAnsi="Times New Roman"/>
          <w:sz w:val="28"/>
          <w:szCs w:val="28"/>
          <w:lang w:eastAsia="ru-RU"/>
        </w:rPr>
        <w:t xml:space="preserve">3.2.3 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Реверсивны</w:t>
      </w:r>
      <w:r w:rsidR="00E96465" w:rsidRPr="00E96465">
        <w:rPr>
          <w:rFonts w:ascii="Times New Roman" w:eastAsia="Times New Roman" w:hAnsi="Times New Roman"/>
          <w:sz w:val="28"/>
          <w:szCs w:val="28"/>
          <w:lang w:eastAsia="ru-RU"/>
        </w:rPr>
        <w:t xml:space="preserve">й 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регистр</w:t>
      </w:r>
      <w:r w:rsidR="00BB46F1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 xml:space="preserve"> сдвига</w:t>
      </w:r>
    </w:p>
    <w:p w14:paraId="18F551E3" w14:textId="77777777" w:rsidR="008E4C0B" w:rsidRPr="00E96465" w:rsidRDefault="00E96465" w:rsidP="00E9646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8E4C0B" w:rsidRPr="00E96465">
        <w:rPr>
          <w:rFonts w:ascii="Times New Roman" w:eastAsia="Times New Roman" w:hAnsi="Times New Roman"/>
          <w:sz w:val="28"/>
          <w:szCs w:val="28"/>
          <w:lang w:eastAsia="ru-RU"/>
        </w:rPr>
        <w:t>Реверсивные регистры сдвига обеспечивают возможность сдвига информации как вправо, так и влево. Они имеют специальный вход управления направлением сдвига.</w:t>
      </w:r>
    </w:p>
    <w:p w14:paraId="16533F18" w14:textId="77777777" w:rsidR="008E4C0B" w:rsidRPr="00E96465" w:rsidRDefault="008E4C0B" w:rsidP="00E96465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Поскольку логические элементы способны передавать сигналы только в одном направлении с входа на выход (слева направо), то, для сдвига информации влево, необходимо информацию с выхода последующих триггеров по специально созданным цепям подавать на входы предыдущих триггеров и записывать их следующим тактовым сигналом. Это эквивалентно сдвигу информации </w:t>
      </w:r>
      <w:proofErr w:type="gramStart"/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влево</w:t>
      </w:r>
      <w:r w:rsidR="00E96465">
        <w:rPr>
          <w:rFonts w:ascii="Times New Roman" w:eastAsia="Times New Roman" w:hAnsi="Times New Roman"/>
          <w:sz w:val="28"/>
          <w:szCs w:val="28"/>
          <w:lang w:eastAsia="ru-RU"/>
        </w:rPr>
        <w:t>(</w:t>
      </w:r>
      <w:proofErr w:type="gramEnd"/>
      <w:r w:rsidR="00E96465">
        <w:rPr>
          <w:rFonts w:ascii="Times New Roman" w:eastAsia="Times New Roman" w:hAnsi="Times New Roman"/>
          <w:sz w:val="28"/>
          <w:szCs w:val="28"/>
          <w:lang w:eastAsia="ru-RU"/>
        </w:rPr>
        <w:t>рисунок 17)</w:t>
      </w:r>
      <w:r w:rsidRPr="00E9646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12A83617" w14:textId="77777777" w:rsidR="008E4C0B" w:rsidRPr="000A6ACF" w:rsidRDefault="008E4C0B" w:rsidP="008E4C0B">
      <w:pPr>
        <w:jc w:val="both"/>
        <w:rPr>
          <w:rFonts w:ascii="Times New Roman" w:hAnsi="Times New Roman"/>
          <w:sz w:val="28"/>
          <w:szCs w:val="28"/>
        </w:rPr>
      </w:pPr>
    </w:p>
    <w:p w14:paraId="5A2FD6F0" w14:textId="77777777" w:rsidR="00CD5B97" w:rsidRDefault="008E4C0B" w:rsidP="000A6ACF">
      <w:pPr>
        <w:rPr>
          <w:rFonts w:ascii="Times New Roman" w:hAnsi="Times New Roman"/>
          <w:sz w:val="28"/>
          <w:szCs w:val="28"/>
        </w:rPr>
      </w:pPr>
      <w:r w:rsidRPr="008E4C0B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2C81FFC" wp14:editId="327FEA94">
            <wp:extent cx="5661980" cy="2000264"/>
            <wp:effectExtent l="19050" t="0" r="0" b="0"/>
            <wp:docPr id="33" name="Рисунок 28" descr="http://www.plam.ru/radioel/lekcii_po_shemotehnike/image3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 descr="http://www.plam.ru/radioel/lekcii_po_shemotehnike/image324.png"/>
                    <pic:cNvPicPr/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980" cy="2000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559312" w14:textId="77777777" w:rsidR="00E96465" w:rsidRDefault="00E96465" w:rsidP="000A6ACF">
      <w:pPr>
        <w:rPr>
          <w:rFonts w:ascii="Times New Roman" w:hAnsi="Times New Roman"/>
          <w:sz w:val="28"/>
          <w:szCs w:val="28"/>
        </w:rPr>
      </w:pPr>
    </w:p>
    <w:p w14:paraId="05F80A3C" w14:textId="77777777" w:rsidR="00E96465" w:rsidRDefault="00BB46F1" w:rsidP="00E9646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9</w:t>
      </w:r>
      <w:r w:rsidR="00E96465">
        <w:rPr>
          <w:rFonts w:ascii="Times New Roman" w:hAnsi="Times New Roman"/>
          <w:sz w:val="28"/>
          <w:szCs w:val="28"/>
        </w:rPr>
        <w:t>- Схема реверсивного регистра сдвига</w:t>
      </w:r>
    </w:p>
    <w:p w14:paraId="17AD5A78" w14:textId="77777777" w:rsidR="00E96465" w:rsidRPr="000A6ACF" w:rsidRDefault="00E96465" w:rsidP="00E96465">
      <w:pPr>
        <w:jc w:val="center"/>
        <w:rPr>
          <w:rFonts w:ascii="Times New Roman" w:hAnsi="Times New Roman"/>
          <w:sz w:val="28"/>
          <w:szCs w:val="28"/>
        </w:rPr>
      </w:pPr>
    </w:p>
    <w:p w14:paraId="707469AF" w14:textId="77777777" w:rsidR="00B32B42" w:rsidRDefault="00E96465" w:rsidP="00E96465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При N=1 тактовые импульсы производят сдвиг информации вправо, а при N=0 –— сдвиг информации влево </w:t>
      </w:r>
    </w:p>
    <w:p w14:paraId="3D075257" w14:textId="77777777" w:rsidR="00E96465" w:rsidRPr="000A6ACF" w:rsidRDefault="00E96465" w:rsidP="00E96465">
      <w:pPr>
        <w:jc w:val="both"/>
        <w:rPr>
          <w:rFonts w:ascii="Times New Roman" w:hAnsi="Times New Roman"/>
          <w:sz w:val="28"/>
          <w:szCs w:val="28"/>
        </w:rPr>
      </w:pPr>
    </w:p>
    <w:p w14:paraId="5CEE9F82" w14:textId="77777777" w:rsidR="00CD5B97" w:rsidRDefault="00E96465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255B7">
        <w:rPr>
          <w:rFonts w:ascii="Times New Roman" w:hAnsi="Times New Roman"/>
          <w:b/>
          <w:sz w:val="28"/>
          <w:szCs w:val="28"/>
        </w:rPr>
        <w:t xml:space="preserve">3.3 Двоичные </w:t>
      </w:r>
      <w:r w:rsidRPr="00E96465">
        <w:rPr>
          <w:rFonts w:ascii="Times New Roman" w:hAnsi="Times New Roman"/>
          <w:b/>
          <w:sz w:val="28"/>
          <w:szCs w:val="28"/>
        </w:rPr>
        <w:t xml:space="preserve"> счетчик</w:t>
      </w:r>
      <w:r w:rsidR="00A255B7">
        <w:rPr>
          <w:rFonts w:ascii="Times New Roman" w:hAnsi="Times New Roman"/>
          <w:b/>
          <w:sz w:val="28"/>
          <w:szCs w:val="28"/>
        </w:rPr>
        <w:t>и</w:t>
      </w:r>
    </w:p>
    <w:p w14:paraId="496A1824" w14:textId="77777777" w:rsidR="00E96465" w:rsidRPr="00E96465" w:rsidRDefault="00E96465" w:rsidP="000A6ACF">
      <w:pPr>
        <w:rPr>
          <w:rFonts w:ascii="Times New Roman" w:hAnsi="Times New Roman"/>
          <w:b/>
          <w:sz w:val="28"/>
          <w:szCs w:val="28"/>
        </w:rPr>
      </w:pPr>
    </w:p>
    <w:p w14:paraId="062CF5B9" w14:textId="77777777" w:rsidR="00B32B42" w:rsidRPr="000A6ACF" w:rsidRDefault="00E96465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Счётчик предназначен для счёта поступающих на его вход импульсов, в интервале между которыми он должен хранить информацию об их количестве. Поэтому счётчик состоит из запоминающих ячеек – триггеров.</w:t>
      </w:r>
    </w:p>
    <w:p w14:paraId="05DB691E" w14:textId="77777777" w:rsidR="00B32B42" w:rsidRPr="000A6ACF" w:rsidRDefault="004C6DCD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Каждый разряд счётчика может находиться в двух состояниях. </w:t>
      </w:r>
    </w:p>
    <w:p w14:paraId="4D5C4C22" w14:textId="77777777" w:rsidR="00B32B42" w:rsidRDefault="004C6DCD" w:rsidP="000A6ACF">
      <w:pPr>
        <w:rPr>
          <w:rFonts w:ascii="Times New Roman" w:hAnsi="Times New Roman"/>
          <w:sz w:val="28"/>
          <w:szCs w:val="28"/>
        </w:rPr>
      </w:pPr>
      <w:r w:rsidRPr="000A6ACF">
        <w:rPr>
          <w:rFonts w:ascii="Times New Roman" w:hAnsi="Times New Roman"/>
          <w:sz w:val="28"/>
          <w:szCs w:val="28"/>
        </w:rPr>
        <w:t xml:space="preserve">Число устойчивых </w:t>
      </w:r>
      <w:proofErr w:type="gramStart"/>
      <w:r w:rsidRPr="000A6ACF">
        <w:rPr>
          <w:rFonts w:ascii="Times New Roman" w:hAnsi="Times New Roman"/>
          <w:sz w:val="28"/>
          <w:szCs w:val="28"/>
        </w:rPr>
        <w:t>состояний ,</w:t>
      </w:r>
      <w:proofErr w:type="gramEnd"/>
      <w:r w:rsidRPr="000A6ACF">
        <w:rPr>
          <w:rFonts w:ascii="Times New Roman" w:hAnsi="Times New Roman"/>
          <w:sz w:val="28"/>
          <w:szCs w:val="28"/>
        </w:rPr>
        <w:t xml:space="preserve"> которое может принимать двоичный счётчик, разрядностью n называют коэффициентом пересчёта: </w:t>
      </w:r>
    </w:p>
    <w:p w14:paraId="68E1A2F2" w14:textId="77777777" w:rsidR="00E96465" w:rsidRDefault="00E96465" w:rsidP="000A6ACF">
      <w:pPr>
        <w:rPr>
          <w:rFonts w:ascii="Times New Roman" w:hAnsi="Times New Roman"/>
          <w:sz w:val="28"/>
          <w:szCs w:val="28"/>
        </w:rPr>
      </w:pPr>
    </w:p>
    <w:p w14:paraId="3334FBA7" w14:textId="77777777" w:rsidR="00E96465" w:rsidRDefault="00E96465" w:rsidP="00E96465">
      <w:pPr>
        <w:jc w:val="center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lang w:val="en-US"/>
        </w:rPr>
        <w:t>K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c</w:t>
      </w:r>
      <w:r w:rsidRPr="00D66835">
        <w:rPr>
          <w:rFonts w:ascii="Times New Roman" w:hAnsi="Times New Roman"/>
          <w:sz w:val="28"/>
          <w:szCs w:val="28"/>
          <w:vertAlign w:val="subscript"/>
        </w:rPr>
        <w:t>ч</w:t>
      </w:r>
      <w:r w:rsidRPr="00E96465">
        <w:rPr>
          <w:rFonts w:ascii="Times New Roman" w:hAnsi="Times New Roman"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n</w:t>
      </w:r>
    </w:p>
    <w:p w14:paraId="12A6F210" w14:textId="77777777" w:rsidR="00E96465" w:rsidRPr="00E96465" w:rsidRDefault="00E96465" w:rsidP="00E96465">
      <w:pPr>
        <w:jc w:val="center"/>
        <w:rPr>
          <w:rFonts w:ascii="Times New Roman" w:hAnsi="Times New Roman"/>
          <w:sz w:val="28"/>
          <w:szCs w:val="28"/>
          <w:vertAlign w:val="superscript"/>
        </w:rPr>
      </w:pPr>
    </w:p>
    <w:p w14:paraId="29A112BA" w14:textId="77777777" w:rsidR="00B32B42" w:rsidRPr="000A6ACF" w:rsidRDefault="00E96465" w:rsidP="00E9646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Коэффициент пересчета равен количеству импульсов, которое может подсчитать счетчик.</w:t>
      </w:r>
    </w:p>
    <w:p w14:paraId="235824EA" w14:textId="77777777" w:rsidR="00B32B42" w:rsidRPr="00E96465" w:rsidRDefault="00E96465" w:rsidP="000A6ACF">
      <w:pPr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Максимальное число N , которое может быть получено в счетчике равно разрядностью n: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E96465">
        <w:rPr>
          <w:rFonts w:ascii="Times New Roman" w:hAnsi="Times New Roman"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  <w:vertAlign w:val="superscript"/>
          <w:lang w:val="en-US"/>
        </w:rPr>
        <w:t>n</w:t>
      </w:r>
      <w:r w:rsidRPr="00E96465">
        <w:rPr>
          <w:rFonts w:ascii="Times New Roman" w:hAnsi="Times New Roman"/>
          <w:sz w:val="28"/>
          <w:szCs w:val="28"/>
        </w:rPr>
        <w:t xml:space="preserve"> - 1</w:t>
      </w:r>
    </w:p>
    <w:p w14:paraId="078CF975" w14:textId="77777777" w:rsidR="00E96465" w:rsidRPr="00D66835" w:rsidRDefault="00E96465" w:rsidP="000A6ACF">
      <w:pPr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Если с каждым входным импульсом «записанное» в счётчике число увеличивается, то такой счётчик является суммирующим, если же оно уменьшается, то </w:t>
      </w:r>
      <w:r w:rsidR="004C6DCD" w:rsidRPr="000A6ACF">
        <w:rPr>
          <w:rFonts w:ascii="Times New Roman" w:hAnsi="Times New Roman"/>
          <w:sz w:val="28"/>
          <w:szCs w:val="28"/>
        </w:rPr>
        <w:sym w:font="Symbol" w:char="002D"/>
      </w:r>
      <w:r w:rsidR="004C6DCD" w:rsidRPr="000A6ACF">
        <w:rPr>
          <w:rFonts w:ascii="Times New Roman" w:hAnsi="Times New Roman"/>
          <w:sz w:val="28"/>
          <w:szCs w:val="28"/>
        </w:rPr>
        <w:t xml:space="preserve"> вычитающим. </w:t>
      </w:r>
    </w:p>
    <w:p w14:paraId="464AA5D1" w14:textId="77777777" w:rsidR="00B32B42" w:rsidRPr="000A6ACF" w:rsidRDefault="00E96465" w:rsidP="000A6ACF">
      <w:pPr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>Счётчик, работающий как на сложение, так и на вычитание, называют реверсивным.</w:t>
      </w:r>
    </w:p>
    <w:p w14:paraId="38C81220" w14:textId="77777777" w:rsidR="00B32B42" w:rsidRDefault="00BB46F1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4C6DCD" w:rsidRPr="000A6ACF">
        <w:rPr>
          <w:rFonts w:ascii="Times New Roman" w:hAnsi="Times New Roman"/>
          <w:sz w:val="28"/>
          <w:szCs w:val="28"/>
        </w:rPr>
        <w:t xml:space="preserve">Счётчики, у которых под воздействием входного импульса переключение соответствующих разрядов происходит последовательно друг </w:t>
      </w:r>
      <w:r w:rsidR="004C6DCD" w:rsidRPr="000A6ACF">
        <w:rPr>
          <w:rFonts w:ascii="Times New Roman" w:hAnsi="Times New Roman"/>
          <w:sz w:val="28"/>
          <w:szCs w:val="28"/>
        </w:rPr>
        <w:lastRenderedPageBreak/>
        <w:t xml:space="preserve">за другом, называют асинхронными, а когда переключение происходит одновременно </w:t>
      </w:r>
      <w:r w:rsidR="004C6DCD" w:rsidRPr="000A6ACF">
        <w:rPr>
          <w:rFonts w:ascii="Times New Roman" w:hAnsi="Times New Roman"/>
          <w:sz w:val="28"/>
          <w:szCs w:val="28"/>
        </w:rPr>
        <w:sym w:font="Symbol" w:char="002D"/>
      </w:r>
      <w:r w:rsidR="004C6DCD" w:rsidRPr="000A6ACF">
        <w:rPr>
          <w:rFonts w:ascii="Times New Roman" w:hAnsi="Times New Roman"/>
          <w:sz w:val="28"/>
          <w:szCs w:val="28"/>
        </w:rPr>
        <w:t xml:space="preserve"> синхронными. </w:t>
      </w:r>
    </w:p>
    <w:p w14:paraId="6E6C2F3D" w14:textId="77777777" w:rsidR="00A255B7" w:rsidRDefault="00A255B7" w:rsidP="000A6ACF">
      <w:pPr>
        <w:rPr>
          <w:rFonts w:ascii="Times New Roman" w:hAnsi="Times New Roman"/>
          <w:sz w:val="28"/>
          <w:szCs w:val="28"/>
        </w:rPr>
      </w:pPr>
    </w:p>
    <w:p w14:paraId="475D1A4A" w14:textId="77777777" w:rsidR="00A255B7" w:rsidRPr="00A255B7" w:rsidRDefault="00A255B7" w:rsidP="000A6AC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A255B7">
        <w:rPr>
          <w:rFonts w:ascii="Times New Roman" w:hAnsi="Times New Roman"/>
          <w:b/>
          <w:sz w:val="28"/>
          <w:szCs w:val="28"/>
        </w:rPr>
        <w:t>3.3.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="00B07062">
        <w:rPr>
          <w:rFonts w:ascii="Times New Roman" w:hAnsi="Times New Roman"/>
          <w:sz w:val="28"/>
          <w:szCs w:val="28"/>
        </w:rPr>
        <w:t>Т</w:t>
      </w:r>
      <w:r w:rsidRPr="000A6ACF">
        <w:rPr>
          <w:rFonts w:ascii="Times New Roman" w:hAnsi="Times New Roman"/>
          <w:sz w:val="28"/>
          <w:szCs w:val="28"/>
        </w:rPr>
        <w:t>рехразрядный двоичный счетчик прямого счета</w:t>
      </w:r>
      <w:r>
        <w:rPr>
          <w:rFonts w:ascii="Times New Roman" w:hAnsi="Times New Roman"/>
          <w:sz w:val="28"/>
          <w:szCs w:val="28"/>
        </w:rPr>
        <w:t xml:space="preserve"> с </w:t>
      </w:r>
      <w:r w:rsidR="00B07062">
        <w:rPr>
          <w:rFonts w:ascii="Times New Roman" w:hAnsi="Times New Roman"/>
          <w:sz w:val="28"/>
          <w:szCs w:val="28"/>
        </w:rPr>
        <w:t>коэффициентом пересчета 8</w:t>
      </w:r>
      <w:r>
        <w:rPr>
          <w:rFonts w:ascii="Times New Roman" w:hAnsi="Times New Roman"/>
          <w:sz w:val="28"/>
          <w:szCs w:val="28"/>
        </w:rPr>
        <w:t>.</w:t>
      </w:r>
    </w:p>
    <w:p w14:paraId="59C66EB6" w14:textId="77777777" w:rsidR="00A255B7" w:rsidRDefault="00BB46F1" w:rsidP="000D18E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2C921030" w14:textId="77777777" w:rsidR="000D18E4" w:rsidRDefault="000D18E4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</w:p>
    <w:p w14:paraId="7A83D3A1" w14:textId="77777777" w:rsidR="00B07062" w:rsidRDefault="00B07062" w:rsidP="000D18E4">
      <w:pPr>
        <w:jc w:val="both"/>
        <w:rPr>
          <w:rFonts w:ascii="Times New Roman" w:hAnsi="Times New Roman"/>
          <w:b/>
          <w:color w:val="FF0000"/>
          <w:sz w:val="28"/>
          <w:szCs w:val="28"/>
        </w:rPr>
      </w:pPr>
    </w:p>
    <w:p w14:paraId="2E5AD1A8" w14:textId="77777777" w:rsidR="00CD5B97" w:rsidRPr="000A6ACF" w:rsidRDefault="00B07062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color w:val="FF0000"/>
          <w:sz w:val="28"/>
          <w:szCs w:val="28"/>
          <w:lang w:eastAsia="ru-RU"/>
        </w:rPr>
        <w:drawing>
          <wp:inline distT="0" distB="0" distL="0" distR="0" wp14:anchorId="7056F60C" wp14:editId="532A12BC">
            <wp:extent cx="3692106" cy="2279950"/>
            <wp:effectExtent l="0" t="0" r="3810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66" cy="228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9F1C5" w14:textId="77777777" w:rsidR="00CD5B97" w:rsidRPr="000A6ACF" w:rsidRDefault="00CD5B97" w:rsidP="000A6ACF">
      <w:pPr>
        <w:rPr>
          <w:rFonts w:ascii="Times New Roman" w:hAnsi="Times New Roman"/>
          <w:sz w:val="28"/>
          <w:szCs w:val="28"/>
        </w:rPr>
      </w:pPr>
    </w:p>
    <w:p w14:paraId="7D2D074D" w14:textId="77777777" w:rsidR="00CD5B97" w:rsidRPr="000A6ACF" w:rsidRDefault="00B07062" w:rsidP="000A6AC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01D9130" wp14:editId="59579E93">
            <wp:extent cx="3838575" cy="2277110"/>
            <wp:effectExtent l="0" t="0" r="9525" b="889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7E152D" w14:textId="77777777" w:rsidR="004C6DCD" w:rsidRDefault="00BB46F1" w:rsidP="00BB46F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20 - Функциональная схема </w:t>
      </w:r>
      <w:r w:rsidR="006B292A">
        <w:rPr>
          <w:rFonts w:ascii="Times New Roman" w:hAnsi="Times New Roman"/>
          <w:sz w:val="28"/>
          <w:szCs w:val="28"/>
        </w:rPr>
        <w:t xml:space="preserve"> и временная диаграмма </w:t>
      </w:r>
      <w:r>
        <w:rPr>
          <w:rFonts w:ascii="Times New Roman" w:hAnsi="Times New Roman"/>
          <w:sz w:val="28"/>
          <w:szCs w:val="28"/>
        </w:rPr>
        <w:t>трехразрядного счетчика</w:t>
      </w:r>
    </w:p>
    <w:p w14:paraId="56FF3118" w14:textId="77777777" w:rsidR="006B292A" w:rsidRDefault="006B292A" w:rsidP="00BB46F1">
      <w:pPr>
        <w:jc w:val="center"/>
        <w:rPr>
          <w:rFonts w:ascii="Times New Roman" w:hAnsi="Times New Roman"/>
          <w:sz w:val="28"/>
          <w:szCs w:val="28"/>
        </w:rPr>
      </w:pPr>
    </w:p>
    <w:p w14:paraId="170B4614" w14:textId="77777777"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3.3.2 Таймер</w:t>
      </w:r>
    </w:p>
    <w:p w14:paraId="268C375F" w14:textId="77777777"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аймер – устройство, которое отсчитывает требуемые временные интервала. Таймер можно представить как счетчик с переменным коэффициентом пересчета. На рисунке приведена схема таймера.</w:t>
      </w:r>
    </w:p>
    <w:p w14:paraId="6C3503A3" w14:textId="77777777"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</w:p>
    <w:p w14:paraId="48D97309" w14:textId="77777777" w:rsidR="006B292A" w:rsidRDefault="006B292A" w:rsidP="006B292A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16B59D4" wp14:editId="5E61C71F">
            <wp:extent cx="5940425" cy="3147060"/>
            <wp:effectExtent l="0" t="0" r="317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EEC9F" w14:textId="77777777" w:rsidR="006B292A" w:rsidRDefault="006B292A" w:rsidP="006B292A">
      <w:pPr>
        <w:jc w:val="center"/>
        <w:rPr>
          <w:rFonts w:ascii="Times New Roman" w:hAnsi="Times New Roman"/>
          <w:sz w:val="28"/>
          <w:szCs w:val="28"/>
        </w:rPr>
      </w:pPr>
    </w:p>
    <w:p w14:paraId="12686D20" w14:textId="77777777" w:rsidR="006B292A" w:rsidRDefault="006B292A" w:rsidP="006B292A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21 Функциональная схема таймера</w:t>
      </w:r>
    </w:p>
    <w:p w14:paraId="4B2F248A" w14:textId="77777777" w:rsidR="00BB46F1" w:rsidRDefault="00BB46F1" w:rsidP="00BB46F1">
      <w:pPr>
        <w:jc w:val="center"/>
        <w:rPr>
          <w:rFonts w:ascii="Times New Roman" w:hAnsi="Times New Roman"/>
          <w:sz w:val="28"/>
          <w:szCs w:val="28"/>
        </w:rPr>
      </w:pPr>
    </w:p>
    <w:p w14:paraId="6A9999A6" w14:textId="77777777"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состав таймера входят: двоичный счетчик, регистр и компаратор.</w:t>
      </w:r>
    </w:p>
    <w:p w14:paraId="21A85524" w14:textId="77777777" w:rsidR="006B292A" w:rsidRDefault="006B292A" w:rsidP="006B292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мый временной интервал записывается в регистр. Далее на с</w:t>
      </w:r>
      <w:r w:rsidR="009F186A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>етный вход счетчика последовательно подаются счетные импульсы, увеличивая значение на его выходе. Значение с выхода счетчика сравнивается со значением интервала в регистре. При равенстве значений на выходе компаратора вырабатывается</w:t>
      </w:r>
      <w:r w:rsidR="0023478C">
        <w:rPr>
          <w:rFonts w:ascii="Times New Roman" w:hAnsi="Times New Roman"/>
          <w:sz w:val="28"/>
          <w:szCs w:val="28"/>
        </w:rPr>
        <w:t xml:space="preserve"> сигнал сравнения. Таки</w:t>
      </w:r>
      <w:r>
        <w:rPr>
          <w:rFonts w:ascii="Times New Roman" w:hAnsi="Times New Roman"/>
          <w:sz w:val="28"/>
          <w:szCs w:val="28"/>
        </w:rPr>
        <w:t>м образом, записывая различные значения в регистр, можем менять длительность импул</w:t>
      </w:r>
      <w:r w:rsidR="0023478C"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са на выходе компаратора</w:t>
      </w:r>
    </w:p>
    <w:p w14:paraId="51D705C4" w14:textId="77777777" w:rsidR="009A67C7" w:rsidRDefault="00BB46F1" w:rsidP="00F2733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4105192E" w14:textId="77777777" w:rsidR="009A67C7" w:rsidRPr="00FE3994" w:rsidRDefault="009A67C7" w:rsidP="00786B31">
      <w:pPr>
        <w:jc w:val="center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>Задание к лабораторной работе.</w:t>
      </w:r>
    </w:p>
    <w:p w14:paraId="7BA3BF8A" w14:textId="77777777" w:rsidR="009A67C7" w:rsidRPr="00FE3994" w:rsidRDefault="009A67C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  <w:t>Моделируемые элементы:</w:t>
      </w:r>
    </w:p>
    <w:p w14:paraId="53F81C6C" w14:textId="77777777" w:rsidR="009A67C7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 xml:space="preserve">а) </w:t>
      </w:r>
      <w:r w:rsidRPr="00FE3994">
        <w:rPr>
          <w:rFonts w:ascii="Times New Roman" w:hAnsi="Times New Roman"/>
          <w:color w:val="FF0000"/>
          <w:sz w:val="28"/>
          <w:szCs w:val="28"/>
        </w:rPr>
        <w:t>комбинационные:</w:t>
      </w:r>
    </w:p>
    <w:p w14:paraId="70674ED9" w14:textId="77777777"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1. Шифратор;</w:t>
      </w:r>
    </w:p>
    <w:p w14:paraId="4648BF16" w14:textId="26D0D63D"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E61393">
        <w:rPr>
          <w:rFonts w:ascii="Times New Roman" w:hAnsi="Times New Roman"/>
          <w:color w:val="FF0000"/>
          <w:sz w:val="28"/>
          <w:szCs w:val="28"/>
          <w:lang w:val="en-US"/>
        </w:rPr>
        <w:t xml:space="preserve">          +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2. Дешифратор (число входов </w:t>
      </w:r>
      <w:r w:rsidR="000D18E4">
        <w:rPr>
          <w:rFonts w:ascii="Times New Roman" w:hAnsi="Times New Roman"/>
          <w:color w:val="FF0000"/>
          <w:sz w:val="28"/>
          <w:szCs w:val="28"/>
        </w:rPr>
        <w:t>4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14:paraId="6FD78A54" w14:textId="77777777"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3. </w:t>
      </w:r>
      <w:r w:rsidR="009F186A">
        <w:rPr>
          <w:rFonts w:ascii="Times New Roman" w:hAnsi="Times New Roman"/>
          <w:color w:val="FF0000"/>
          <w:sz w:val="28"/>
          <w:szCs w:val="28"/>
        </w:rPr>
        <w:t>Двухразрядный</w:t>
      </w:r>
      <w:r w:rsidR="00BA788F">
        <w:rPr>
          <w:rFonts w:ascii="Times New Roman" w:hAnsi="Times New Roman"/>
          <w:color w:val="FF0000"/>
          <w:sz w:val="28"/>
          <w:szCs w:val="28"/>
        </w:rPr>
        <w:t xml:space="preserve"> ц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ифровой 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компаратор(</w:t>
      </w:r>
      <w:proofErr w:type="gramEnd"/>
      <w:r w:rsidR="00BA788F">
        <w:rPr>
          <w:rFonts w:ascii="Times New Roman" w:hAnsi="Times New Roman"/>
          <w:color w:val="FF0000"/>
          <w:sz w:val="28"/>
          <w:szCs w:val="28"/>
        </w:rPr>
        <w:t xml:space="preserve">построить таблицу истинности, записать  СКНФ, минимизировать с помощью карт Карно-Вейча, построить </w:t>
      </w:r>
      <w:proofErr w:type="spellStart"/>
      <w:r w:rsidR="00BA788F">
        <w:rPr>
          <w:rFonts w:ascii="Times New Roman" w:hAnsi="Times New Roman"/>
          <w:color w:val="FF0000"/>
          <w:sz w:val="28"/>
          <w:szCs w:val="28"/>
        </w:rPr>
        <w:t>схеиу</w:t>
      </w:r>
      <w:proofErr w:type="spellEnd"/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14:paraId="3AE2A277" w14:textId="77777777"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4. Цифровой мультиплексор (</w:t>
      </w:r>
      <w:r w:rsidR="000D18E4">
        <w:rPr>
          <w:rFonts w:ascii="Times New Roman" w:hAnsi="Times New Roman"/>
          <w:color w:val="FF0000"/>
          <w:sz w:val="28"/>
          <w:szCs w:val="28"/>
        </w:rPr>
        <w:t>4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 в 1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>, де</w:t>
      </w:r>
      <w:r w:rsidR="00595F85" w:rsidRPr="00FE3994">
        <w:rPr>
          <w:rFonts w:ascii="Times New Roman" w:hAnsi="Times New Roman"/>
          <w:color w:val="FF0000"/>
          <w:sz w:val="28"/>
          <w:szCs w:val="28"/>
        </w:rPr>
        <w:t>шифратор взять как готовую компо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>ненту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14:paraId="237F8314" w14:textId="77777777" w:rsidR="00E94EAC" w:rsidRPr="00FE3994" w:rsidRDefault="00E94EA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5. </w:t>
      </w:r>
      <w:proofErr w:type="spellStart"/>
      <w:r w:rsidRPr="00FE3994">
        <w:rPr>
          <w:rFonts w:ascii="Times New Roman" w:hAnsi="Times New Roman"/>
          <w:color w:val="FF0000"/>
          <w:sz w:val="28"/>
          <w:szCs w:val="28"/>
        </w:rPr>
        <w:t>Демультиплексор</w:t>
      </w:r>
      <w:proofErr w:type="spellEnd"/>
      <w:r w:rsidRPr="00FE3994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 xml:space="preserve">(1 в </w:t>
      </w:r>
      <w:r w:rsidR="00134E31">
        <w:rPr>
          <w:rFonts w:ascii="Times New Roman" w:hAnsi="Times New Roman"/>
          <w:color w:val="FF0000"/>
          <w:sz w:val="28"/>
          <w:szCs w:val="28"/>
        </w:rPr>
        <w:t>4</w:t>
      </w:r>
      <w:r w:rsidR="003346A7"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14:paraId="6DD4538E" w14:textId="411AB149" w:rsidR="003346A7" w:rsidRPr="00E61393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E61393" w:rsidRPr="00E61393">
        <w:rPr>
          <w:rFonts w:ascii="Times New Roman" w:hAnsi="Times New Roman"/>
          <w:color w:val="FF0000"/>
          <w:sz w:val="28"/>
          <w:szCs w:val="28"/>
        </w:rPr>
        <w:t>+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6. </w:t>
      </w:r>
      <w:r w:rsidR="00BA788F">
        <w:rPr>
          <w:rFonts w:ascii="Times New Roman" w:hAnsi="Times New Roman"/>
          <w:color w:val="FF0000"/>
          <w:sz w:val="28"/>
          <w:szCs w:val="28"/>
        </w:rPr>
        <w:t>Четырехразрядный с</w:t>
      </w:r>
      <w:r w:rsidRPr="00FE3994">
        <w:rPr>
          <w:rFonts w:ascii="Times New Roman" w:hAnsi="Times New Roman"/>
          <w:color w:val="FF0000"/>
          <w:sz w:val="28"/>
          <w:szCs w:val="28"/>
        </w:rPr>
        <w:t>умматор (</w:t>
      </w:r>
      <w:r w:rsidR="002B0539">
        <w:rPr>
          <w:rFonts w:ascii="Times New Roman" w:hAnsi="Times New Roman"/>
          <w:color w:val="FF0000"/>
          <w:sz w:val="28"/>
          <w:szCs w:val="28"/>
        </w:rPr>
        <w:t>последовательно соединить четыре одноразрядных сумматора в цепочку, учитывая переносы из предыдущих разрядов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14:paraId="05965EC2" w14:textId="77777777"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  <w:t>б) последовательные:</w:t>
      </w:r>
    </w:p>
    <w:p w14:paraId="74BDE8CD" w14:textId="77777777" w:rsidR="003346A7" w:rsidRPr="00D66835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7. Асинхронный </w:t>
      </w:r>
      <w:r w:rsidRPr="00FE3994">
        <w:rPr>
          <w:rFonts w:ascii="Times New Roman" w:hAnsi="Times New Roman"/>
          <w:color w:val="FF0000"/>
          <w:sz w:val="28"/>
          <w:szCs w:val="28"/>
          <w:lang w:val="en-US"/>
        </w:rPr>
        <w:t>RS</w:t>
      </w:r>
      <w:r w:rsidRPr="00D66835">
        <w:rPr>
          <w:rFonts w:ascii="Times New Roman" w:hAnsi="Times New Roman"/>
          <w:color w:val="FF0000"/>
          <w:sz w:val="28"/>
          <w:szCs w:val="28"/>
        </w:rPr>
        <w:t xml:space="preserve"> -триггер;</w:t>
      </w:r>
    </w:p>
    <w:p w14:paraId="349906BF" w14:textId="77777777"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8. Синхронный </w:t>
      </w:r>
      <w:r w:rsidRPr="00FE3994">
        <w:rPr>
          <w:rFonts w:ascii="Times New Roman" w:hAnsi="Times New Roman"/>
          <w:color w:val="FF0000"/>
          <w:sz w:val="28"/>
          <w:szCs w:val="28"/>
          <w:lang w:val="en-US"/>
        </w:rPr>
        <w:t>RS</w:t>
      </w:r>
      <w:r w:rsidRPr="00D66835">
        <w:rPr>
          <w:rFonts w:ascii="Times New Roman" w:hAnsi="Times New Roman"/>
          <w:color w:val="FF0000"/>
          <w:sz w:val="28"/>
          <w:szCs w:val="28"/>
        </w:rPr>
        <w:t xml:space="preserve"> -триггер;</w:t>
      </w:r>
    </w:p>
    <w:p w14:paraId="6DA4940B" w14:textId="77777777"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lastRenderedPageBreak/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>9. Однотактный D - триггер;</w:t>
      </w:r>
    </w:p>
    <w:p w14:paraId="5DD04ED9" w14:textId="5EE5E01F"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E61393">
        <w:rPr>
          <w:rFonts w:ascii="Times New Roman" w:hAnsi="Times New Roman"/>
          <w:color w:val="FF0000"/>
          <w:sz w:val="28"/>
          <w:szCs w:val="28"/>
          <w:lang w:val="en-US"/>
        </w:rPr>
        <w:t>+</w:t>
      </w:r>
      <w:r w:rsidRPr="00FE3994">
        <w:rPr>
          <w:rFonts w:ascii="Times New Roman" w:hAnsi="Times New Roman"/>
          <w:color w:val="FF0000"/>
          <w:sz w:val="28"/>
          <w:szCs w:val="28"/>
        </w:rPr>
        <w:t>10. Двухтактный D - триггер;</w:t>
      </w:r>
    </w:p>
    <w:p w14:paraId="1B6DC78E" w14:textId="77777777" w:rsidR="003346A7" w:rsidRPr="00FE3994" w:rsidRDefault="003346A7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11. Т - 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триггер(</w:t>
      </w:r>
      <w:proofErr w:type="gramEnd"/>
      <w:r w:rsidRPr="00FE3994">
        <w:rPr>
          <w:rFonts w:ascii="Times New Roman" w:hAnsi="Times New Roman"/>
          <w:color w:val="FF0000"/>
          <w:sz w:val="28"/>
          <w:szCs w:val="28"/>
        </w:rPr>
        <w:t xml:space="preserve">на основе </w:t>
      </w:r>
      <w:r w:rsidR="00D66835">
        <w:rPr>
          <w:rFonts w:ascii="Times New Roman" w:hAnsi="Times New Roman"/>
          <w:color w:val="FF0000"/>
          <w:sz w:val="28"/>
          <w:szCs w:val="28"/>
        </w:rPr>
        <w:t xml:space="preserve">двухтактного </w:t>
      </w:r>
      <w:r w:rsidRPr="00FE3994">
        <w:rPr>
          <w:rFonts w:ascii="Times New Roman" w:hAnsi="Times New Roman"/>
          <w:color w:val="FF0000"/>
          <w:sz w:val="28"/>
          <w:szCs w:val="28"/>
        </w:rPr>
        <w:t>D - триггер</w:t>
      </w:r>
      <w:r w:rsidR="00595F85" w:rsidRPr="00FE3994">
        <w:rPr>
          <w:rFonts w:ascii="Times New Roman" w:hAnsi="Times New Roman"/>
          <w:color w:val="FF0000"/>
          <w:sz w:val="28"/>
          <w:szCs w:val="28"/>
        </w:rPr>
        <w:t>а</w:t>
      </w:r>
      <w:r w:rsidR="00D66835">
        <w:rPr>
          <w:rFonts w:ascii="Times New Roman" w:hAnsi="Times New Roman"/>
          <w:color w:val="FF0000"/>
          <w:sz w:val="28"/>
          <w:szCs w:val="28"/>
        </w:rPr>
        <w:t>, триггер взять как готовую компоненту</w:t>
      </w:r>
      <w:r w:rsidR="00134E31">
        <w:rPr>
          <w:rFonts w:ascii="Times New Roman" w:hAnsi="Times New Roman"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595F85" w:rsidRPr="00FE3994">
        <w:rPr>
          <w:rFonts w:ascii="Times New Roman" w:hAnsi="Times New Roman"/>
          <w:color w:val="FF0000"/>
          <w:sz w:val="28"/>
          <w:szCs w:val="28"/>
        </w:rPr>
        <w:t>;</w:t>
      </w:r>
    </w:p>
    <w:p w14:paraId="5D8D5B91" w14:textId="77777777" w:rsidR="00595F85" w:rsidRPr="00FE3994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12.Параллельный регистр </w:t>
      </w:r>
      <w:r w:rsidR="00134E31">
        <w:rPr>
          <w:rFonts w:ascii="Times New Roman" w:hAnsi="Times New Roman"/>
          <w:color w:val="FF0000"/>
          <w:sz w:val="28"/>
          <w:szCs w:val="28"/>
        </w:rPr>
        <w:t>4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 -разряда, </w:t>
      </w:r>
      <w:r w:rsidR="00D66835">
        <w:rPr>
          <w:rFonts w:ascii="Times New Roman" w:hAnsi="Times New Roman"/>
          <w:color w:val="FF0000"/>
          <w:sz w:val="28"/>
          <w:szCs w:val="28"/>
        </w:rPr>
        <w:t>двухтактный</w:t>
      </w:r>
      <w:r w:rsidR="00D66835" w:rsidRPr="00FE3994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D - триггер взять как готовую 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компоненту</w:t>
      </w:r>
      <w:r w:rsidR="00134E31">
        <w:rPr>
          <w:rFonts w:ascii="Times New Roman" w:hAnsi="Times New Roman"/>
          <w:color w:val="FF0000"/>
          <w:sz w:val="28"/>
          <w:szCs w:val="28"/>
        </w:rPr>
        <w:t>(</w:t>
      </w:r>
      <w:proofErr w:type="gramEnd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134E31" w:rsidRPr="00FE3994">
        <w:rPr>
          <w:rFonts w:ascii="Times New Roman" w:hAnsi="Times New Roman"/>
          <w:color w:val="FF0000"/>
          <w:sz w:val="28"/>
          <w:szCs w:val="28"/>
        </w:rPr>
        <w:t>;</w:t>
      </w:r>
      <w:r w:rsidRPr="00FE3994">
        <w:rPr>
          <w:rFonts w:ascii="Times New Roman" w:hAnsi="Times New Roman"/>
          <w:color w:val="FF0000"/>
          <w:sz w:val="28"/>
          <w:szCs w:val="28"/>
        </w:rPr>
        <w:t>;</w:t>
      </w:r>
    </w:p>
    <w:p w14:paraId="12FEA05F" w14:textId="77777777" w:rsidR="00595F85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  <w:t xml:space="preserve">13. 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>Последовательный  регистр</w:t>
      </w:r>
      <w:proofErr w:type="gramEnd"/>
      <w:r w:rsidRPr="00FE3994">
        <w:rPr>
          <w:rFonts w:ascii="Times New Roman" w:hAnsi="Times New Roman"/>
          <w:color w:val="FF0000"/>
          <w:sz w:val="28"/>
          <w:szCs w:val="28"/>
        </w:rPr>
        <w:t xml:space="preserve"> сдвига</w:t>
      </w:r>
      <w:r w:rsidR="00D66835">
        <w:rPr>
          <w:rFonts w:ascii="Times New Roman" w:hAnsi="Times New Roman"/>
          <w:color w:val="FF0000"/>
          <w:sz w:val="28"/>
          <w:szCs w:val="28"/>
        </w:rPr>
        <w:t xml:space="preserve"> в право</w:t>
      </w:r>
      <w:r w:rsidR="00134E31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4 -разряда, </w:t>
      </w:r>
      <w:r w:rsidR="00D66835">
        <w:rPr>
          <w:rFonts w:ascii="Times New Roman" w:hAnsi="Times New Roman"/>
          <w:color w:val="FF0000"/>
          <w:sz w:val="28"/>
          <w:szCs w:val="28"/>
        </w:rPr>
        <w:t>двухтактный</w:t>
      </w:r>
      <w:r w:rsidR="00D66835" w:rsidRPr="00FE3994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FE3994">
        <w:rPr>
          <w:rFonts w:ascii="Times New Roman" w:hAnsi="Times New Roman"/>
          <w:color w:val="FF0000"/>
          <w:sz w:val="28"/>
          <w:szCs w:val="28"/>
        </w:rPr>
        <w:t>D - триггер взять как готовую компоненту</w:t>
      </w:r>
      <w:r w:rsidR="00134E31">
        <w:rPr>
          <w:rFonts w:ascii="Times New Roman" w:hAnsi="Times New Roman"/>
          <w:color w:val="FF0000"/>
          <w:sz w:val="28"/>
          <w:szCs w:val="28"/>
        </w:rPr>
        <w:t>(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134E31" w:rsidRPr="00FE3994">
        <w:rPr>
          <w:rFonts w:ascii="Times New Roman" w:hAnsi="Times New Roman"/>
          <w:color w:val="FF0000"/>
          <w:sz w:val="28"/>
          <w:szCs w:val="28"/>
        </w:rPr>
        <w:t>;</w:t>
      </w:r>
      <w:r w:rsidRPr="00FE3994">
        <w:rPr>
          <w:rFonts w:ascii="Times New Roman" w:hAnsi="Times New Roman"/>
          <w:color w:val="FF0000"/>
          <w:sz w:val="28"/>
          <w:szCs w:val="28"/>
        </w:rPr>
        <w:t>);</w:t>
      </w:r>
    </w:p>
    <w:p w14:paraId="4D5B160E" w14:textId="236B1A8A" w:rsidR="0023478C" w:rsidRPr="00FE3994" w:rsidRDefault="0023478C" w:rsidP="0023478C">
      <w:pPr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ab/>
      </w:r>
      <w:r>
        <w:rPr>
          <w:rFonts w:ascii="Times New Roman" w:hAnsi="Times New Roman"/>
          <w:color w:val="FF0000"/>
          <w:sz w:val="28"/>
          <w:szCs w:val="28"/>
        </w:rPr>
        <w:tab/>
      </w:r>
      <w:r w:rsidR="00E61393" w:rsidRPr="00E61393">
        <w:rPr>
          <w:rFonts w:ascii="Times New Roman" w:hAnsi="Times New Roman"/>
          <w:color w:val="FF0000"/>
          <w:sz w:val="28"/>
          <w:szCs w:val="28"/>
        </w:rPr>
        <w:t>+</w:t>
      </w:r>
      <w:r w:rsidRPr="00FE3994">
        <w:rPr>
          <w:rFonts w:ascii="Times New Roman" w:hAnsi="Times New Roman"/>
          <w:color w:val="FF0000"/>
          <w:sz w:val="28"/>
          <w:szCs w:val="28"/>
        </w:rPr>
        <w:t>14. Реверсивный регистр сдвига (4 -</w:t>
      </w:r>
      <w:proofErr w:type="gramStart"/>
      <w:r w:rsidRPr="00FE3994">
        <w:rPr>
          <w:rFonts w:ascii="Times New Roman" w:hAnsi="Times New Roman"/>
          <w:color w:val="FF0000"/>
          <w:sz w:val="28"/>
          <w:szCs w:val="28"/>
        </w:rPr>
        <w:t xml:space="preserve">разряда, </w:t>
      </w:r>
      <w:r>
        <w:rPr>
          <w:rFonts w:ascii="Times New Roman" w:hAnsi="Times New Roman"/>
          <w:color w:val="FF0000"/>
          <w:sz w:val="28"/>
          <w:szCs w:val="28"/>
        </w:rPr>
        <w:t xml:space="preserve"> двухтактный</w:t>
      </w:r>
      <w:proofErr w:type="gramEnd"/>
      <w:r w:rsidRPr="00FE3994">
        <w:rPr>
          <w:rFonts w:ascii="Times New Roman" w:hAnsi="Times New Roman"/>
          <w:color w:val="FF0000"/>
          <w:sz w:val="28"/>
          <w:szCs w:val="28"/>
        </w:rPr>
        <w:t xml:space="preserve"> D - триггер взять как готовую компоненту);</w:t>
      </w:r>
    </w:p>
    <w:p w14:paraId="3A6A041B" w14:textId="77777777" w:rsidR="0023478C" w:rsidRPr="00FE3994" w:rsidRDefault="0023478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102C64AA" w14:textId="77777777" w:rsidR="00595F85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23478C">
        <w:rPr>
          <w:rFonts w:ascii="Times New Roman" w:hAnsi="Times New Roman"/>
          <w:color w:val="FF0000"/>
          <w:sz w:val="28"/>
          <w:szCs w:val="28"/>
        </w:rPr>
        <w:t>15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. Суммирующий счетчик с коэффициентом пересчета </w:t>
      </w:r>
      <w:r w:rsidR="003F7EC2">
        <w:rPr>
          <w:rFonts w:ascii="Times New Roman" w:hAnsi="Times New Roman"/>
          <w:color w:val="FF0000"/>
          <w:sz w:val="28"/>
          <w:szCs w:val="28"/>
        </w:rPr>
        <w:t>16</w:t>
      </w:r>
      <w:r w:rsidRPr="00FE3994">
        <w:rPr>
          <w:rFonts w:ascii="Times New Roman" w:hAnsi="Times New Roman"/>
          <w:color w:val="FF0000"/>
          <w:sz w:val="28"/>
          <w:szCs w:val="28"/>
        </w:rPr>
        <w:t>(4 разряда,</w:t>
      </w:r>
      <w:r w:rsidR="00D66835" w:rsidRPr="00D66835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D66835">
        <w:rPr>
          <w:rFonts w:ascii="Times New Roman" w:hAnsi="Times New Roman"/>
          <w:color w:val="FF0000"/>
          <w:sz w:val="28"/>
          <w:szCs w:val="28"/>
        </w:rPr>
        <w:t>двухтактный</w:t>
      </w:r>
      <w:r w:rsidRPr="00FE3994">
        <w:rPr>
          <w:rFonts w:ascii="Times New Roman" w:hAnsi="Times New Roman"/>
          <w:color w:val="FF0000"/>
          <w:sz w:val="28"/>
          <w:szCs w:val="28"/>
        </w:rPr>
        <w:t xml:space="preserve"> D - триггер взять как готовую компоненту</w:t>
      </w:r>
      <w:r w:rsidR="00134E31">
        <w:rPr>
          <w:rFonts w:ascii="Times New Roman" w:hAnsi="Times New Roman"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В </w:t>
      </w:r>
      <w:proofErr w:type="gramStart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качестве 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</w:t>
      </w:r>
      <w:proofErr w:type="gramEnd"/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-триггера можно взять триггер в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oteu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(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Simulator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Primitives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/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  <w:lang w:val="en-US"/>
        </w:rPr>
        <w:t>DTFF</w:t>
      </w:r>
      <w:r w:rsidR="00134E31" w:rsidRPr="000D18E4">
        <w:rPr>
          <w:rFonts w:ascii="Times New Roman" w:hAnsi="Times New Roman"/>
          <w:b/>
          <w:color w:val="FF0000"/>
          <w:sz w:val="28"/>
          <w:szCs w:val="28"/>
        </w:rPr>
        <w:t>)</w:t>
      </w:r>
      <w:r w:rsidR="00134E31" w:rsidRPr="00FE3994">
        <w:rPr>
          <w:rFonts w:ascii="Times New Roman" w:hAnsi="Times New Roman"/>
          <w:color w:val="FF0000"/>
          <w:sz w:val="28"/>
          <w:szCs w:val="28"/>
        </w:rPr>
        <w:t>;</w:t>
      </w:r>
    </w:p>
    <w:p w14:paraId="121E93F8" w14:textId="77777777" w:rsidR="0023478C" w:rsidRPr="00FE3994" w:rsidRDefault="0023478C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ab/>
        <w:t>1</w:t>
      </w:r>
      <w:r>
        <w:rPr>
          <w:rFonts w:ascii="Times New Roman" w:hAnsi="Times New Roman"/>
          <w:color w:val="FF0000"/>
          <w:sz w:val="28"/>
          <w:szCs w:val="28"/>
        </w:rPr>
        <w:tab/>
        <w:t>16 Таймер</w:t>
      </w:r>
    </w:p>
    <w:p w14:paraId="3A1F4C23" w14:textId="77777777" w:rsidR="005F36C5" w:rsidRDefault="00595F8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845CE2" w:rsidRPr="00FE3994">
        <w:rPr>
          <w:rFonts w:ascii="Times New Roman" w:hAnsi="Times New Roman"/>
          <w:color w:val="FF0000"/>
          <w:sz w:val="28"/>
          <w:szCs w:val="28"/>
        </w:rPr>
        <w:tab/>
      </w:r>
    </w:p>
    <w:p w14:paraId="5DB8B9A6" w14:textId="77777777" w:rsidR="00845CE2" w:rsidRDefault="00845CE2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>Варианты задани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72"/>
        <w:gridCol w:w="1868"/>
        <w:gridCol w:w="1868"/>
        <w:gridCol w:w="1868"/>
        <w:gridCol w:w="1869"/>
      </w:tblGrid>
      <w:tr w:rsidR="005F36C5" w:rsidRPr="00FE3994" w14:paraId="0CD9149F" w14:textId="77777777" w:rsidTr="00DA2843">
        <w:tc>
          <w:tcPr>
            <w:tcW w:w="1914" w:type="dxa"/>
          </w:tcPr>
          <w:p w14:paraId="12B6F47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№ варианта</w:t>
            </w:r>
          </w:p>
        </w:tc>
        <w:tc>
          <w:tcPr>
            <w:tcW w:w="1914" w:type="dxa"/>
          </w:tcPr>
          <w:p w14:paraId="0FCD46E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1</w:t>
            </w:r>
          </w:p>
        </w:tc>
        <w:tc>
          <w:tcPr>
            <w:tcW w:w="1914" w:type="dxa"/>
          </w:tcPr>
          <w:p w14:paraId="5127002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2</w:t>
            </w:r>
          </w:p>
        </w:tc>
        <w:tc>
          <w:tcPr>
            <w:tcW w:w="1914" w:type="dxa"/>
          </w:tcPr>
          <w:p w14:paraId="603E0DB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3</w:t>
            </w:r>
          </w:p>
        </w:tc>
        <w:tc>
          <w:tcPr>
            <w:tcW w:w="1915" w:type="dxa"/>
          </w:tcPr>
          <w:p w14:paraId="47A12A1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Элемент 4</w:t>
            </w:r>
          </w:p>
        </w:tc>
      </w:tr>
      <w:tr w:rsidR="005F36C5" w:rsidRPr="00FE3994" w14:paraId="2338302C" w14:textId="77777777" w:rsidTr="00DA2843">
        <w:tc>
          <w:tcPr>
            <w:tcW w:w="1914" w:type="dxa"/>
          </w:tcPr>
          <w:p w14:paraId="7EF8BDD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27972BF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6D7F1E6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40BEA75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6D27997D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14:paraId="3E16FA96" w14:textId="77777777" w:rsidTr="00DA2843">
        <w:tc>
          <w:tcPr>
            <w:tcW w:w="1914" w:type="dxa"/>
          </w:tcPr>
          <w:p w14:paraId="3D9CC0D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14:paraId="419F663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14:paraId="1B21A2A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7469A380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14:paraId="13B2669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32C5EC67" w14:textId="77777777" w:rsidTr="00DA2843">
        <w:tc>
          <w:tcPr>
            <w:tcW w:w="1914" w:type="dxa"/>
          </w:tcPr>
          <w:p w14:paraId="129821C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71540470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3F3B2B4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5BF846E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5EC47B95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14:paraId="5F860C7C" w14:textId="77777777" w:rsidTr="00DA2843">
        <w:tc>
          <w:tcPr>
            <w:tcW w:w="1914" w:type="dxa"/>
          </w:tcPr>
          <w:p w14:paraId="6E0B0D1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3903591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507CD64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6035AB0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14:paraId="05EFE73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14:paraId="36C2C2AE" w14:textId="77777777" w:rsidTr="00DA2843">
        <w:tc>
          <w:tcPr>
            <w:tcW w:w="1914" w:type="dxa"/>
          </w:tcPr>
          <w:p w14:paraId="3499D34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0C4B29A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3A89C3D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522BA0B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14:paraId="6EC2805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14:paraId="1CA7E882" w14:textId="77777777" w:rsidTr="00DA2843">
        <w:tc>
          <w:tcPr>
            <w:tcW w:w="1914" w:type="dxa"/>
          </w:tcPr>
          <w:p w14:paraId="68B359D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438B462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14:paraId="510F425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5170432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5ACD9A5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3853F764" w14:textId="77777777" w:rsidTr="00DA2843">
        <w:tc>
          <w:tcPr>
            <w:tcW w:w="1914" w:type="dxa"/>
          </w:tcPr>
          <w:p w14:paraId="708F8D5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4E2DC20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4C788F2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4819CA5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14:paraId="2074B51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14:paraId="4124852E" w14:textId="77777777" w:rsidTr="00DA2843">
        <w:tc>
          <w:tcPr>
            <w:tcW w:w="1914" w:type="dxa"/>
          </w:tcPr>
          <w:p w14:paraId="08468E7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15D474F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1297629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54AD622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1A9AD68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14:paraId="08249FE4" w14:textId="77777777" w:rsidTr="00DA2843">
        <w:tc>
          <w:tcPr>
            <w:tcW w:w="1914" w:type="dxa"/>
          </w:tcPr>
          <w:p w14:paraId="31161FE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4" w:type="dxa"/>
          </w:tcPr>
          <w:p w14:paraId="38D209B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6CCB07B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43F4FD8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14:paraId="28B0226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14:paraId="570684BB" w14:textId="77777777" w:rsidTr="00DA2843">
        <w:tc>
          <w:tcPr>
            <w:tcW w:w="1914" w:type="dxa"/>
          </w:tcPr>
          <w:p w14:paraId="0016927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4" w:type="dxa"/>
          </w:tcPr>
          <w:p w14:paraId="7CFDD89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316BE2C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12E757B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501BD6A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14:paraId="19E9EDCF" w14:textId="77777777" w:rsidTr="00DA2843">
        <w:tc>
          <w:tcPr>
            <w:tcW w:w="1914" w:type="dxa"/>
          </w:tcPr>
          <w:p w14:paraId="301EDF6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4" w:type="dxa"/>
          </w:tcPr>
          <w:p w14:paraId="2B6CB08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14:paraId="03BE1E6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2FA09DE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14:paraId="3FD6438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2E3DBD25" w14:textId="77777777" w:rsidTr="00DA2843">
        <w:tc>
          <w:tcPr>
            <w:tcW w:w="1914" w:type="dxa"/>
          </w:tcPr>
          <w:p w14:paraId="3E54EE8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4" w:type="dxa"/>
          </w:tcPr>
          <w:p w14:paraId="5B4F59B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0E32269D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35001A0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5FF3FCF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14:paraId="61B3B380" w14:textId="77777777" w:rsidTr="00DA2843">
        <w:tc>
          <w:tcPr>
            <w:tcW w:w="1914" w:type="dxa"/>
          </w:tcPr>
          <w:p w14:paraId="118E0D9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  <w:tc>
          <w:tcPr>
            <w:tcW w:w="1914" w:type="dxa"/>
          </w:tcPr>
          <w:p w14:paraId="11ACD2F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2E27326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30C4F12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0E655D2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14:paraId="0D739FE8" w14:textId="77777777" w:rsidTr="00DA2843">
        <w:tc>
          <w:tcPr>
            <w:tcW w:w="1914" w:type="dxa"/>
          </w:tcPr>
          <w:p w14:paraId="45FA2BE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  <w:tc>
          <w:tcPr>
            <w:tcW w:w="1914" w:type="dxa"/>
          </w:tcPr>
          <w:p w14:paraId="29727D0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14:paraId="28326B8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3153DD8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14:paraId="79675D4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14:paraId="5D7298B6" w14:textId="77777777" w:rsidTr="00DA2843">
        <w:tc>
          <w:tcPr>
            <w:tcW w:w="1914" w:type="dxa"/>
          </w:tcPr>
          <w:p w14:paraId="27CA32A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  <w:tc>
          <w:tcPr>
            <w:tcW w:w="1914" w:type="dxa"/>
          </w:tcPr>
          <w:p w14:paraId="1306841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7C073D00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3CBC1B7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1777793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17D04921" w14:textId="77777777" w:rsidTr="00DA2843">
        <w:tc>
          <w:tcPr>
            <w:tcW w:w="1914" w:type="dxa"/>
          </w:tcPr>
          <w:p w14:paraId="1059548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  <w:tc>
          <w:tcPr>
            <w:tcW w:w="1914" w:type="dxa"/>
          </w:tcPr>
          <w:p w14:paraId="4E0BE9A0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3A0E764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57DBF20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14:paraId="2BE1FDB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14:paraId="6D3F95ED" w14:textId="77777777" w:rsidTr="00DA2843">
        <w:tc>
          <w:tcPr>
            <w:tcW w:w="1914" w:type="dxa"/>
          </w:tcPr>
          <w:p w14:paraId="2C92281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7</w:t>
            </w:r>
          </w:p>
        </w:tc>
        <w:tc>
          <w:tcPr>
            <w:tcW w:w="1914" w:type="dxa"/>
          </w:tcPr>
          <w:p w14:paraId="7E17ED0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76ED82C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10C0018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3106CEFD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14:paraId="66339B7C" w14:textId="77777777" w:rsidTr="00DA2843">
        <w:tc>
          <w:tcPr>
            <w:tcW w:w="1914" w:type="dxa"/>
          </w:tcPr>
          <w:p w14:paraId="3B679305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8</w:t>
            </w:r>
          </w:p>
        </w:tc>
        <w:tc>
          <w:tcPr>
            <w:tcW w:w="1914" w:type="dxa"/>
          </w:tcPr>
          <w:p w14:paraId="0F7FEC4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399821E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1C58968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14:paraId="0D9347B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0DF47613" w14:textId="77777777" w:rsidTr="00DA2843">
        <w:tc>
          <w:tcPr>
            <w:tcW w:w="1914" w:type="dxa"/>
          </w:tcPr>
          <w:p w14:paraId="64E0D9F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9</w:t>
            </w:r>
          </w:p>
        </w:tc>
        <w:tc>
          <w:tcPr>
            <w:tcW w:w="1914" w:type="dxa"/>
          </w:tcPr>
          <w:p w14:paraId="21176EA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1AFC581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5DCCC51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13B1256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14:paraId="3BE21C57" w14:textId="77777777" w:rsidTr="00DA2843">
        <w:tc>
          <w:tcPr>
            <w:tcW w:w="1914" w:type="dxa"/>
          </w:tcPr>
          <w:p w14:paraId="76627D55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0</w:t>
            </w:r>
          </w:p>
        </w:tc>
        <w:tc>
          <w:tcPr>
            <w:tcW w:w="1914" w:type="dxa"/>
          </w:tcPr>
          <w:p w14:paraId="3B6F1C3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14:paraId="3099567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05963AA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14:paraId="6F55712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14:paraId="51D26085" w14:textId="77777777" w:rsidTr="00DA2843">
        <w:tc>
          <w:tcPr>
            <w:tcW w:w="1914" w:type="dxa"/>
          </w:tcPr>
          <w:p w14:paraId="6C65FA2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1</w:t>
            </w:r>
          </w:p>
        </w:tc>
        <w:tc>
          <w:tcPr>
            <w:tcW w:w="1914" w:type="dxa"/>
          </w:tcPr>
          <w:p w14:paraId="1F3AFED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354E5E9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1A8F5EF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14:paraId="093BAFC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14:paraId="4797C7AC" w14:textId="77777777" w:rsidTr="00DA2843">
        <w:tc>
          <w:tcPr>
            <w:tcW w:w="1914" w:type="dxa"/>
          </w:tcPr>
          <w:p w14:paraId="0ECDAD4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22</w:t>
            </w:r>
          </w:p>
        </w:tc>
        <w:tc>
          <w:tcPr>
            <w:tcW w:w="1914" w:type="dxa"/>
          </w:tcPr>
          <w:p w14:paraId="037C4F6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52FF3CD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24CE122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109BE473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011D9C9A" w14:textId="77777777" w:rsidTr="00DA2843">
        <w:tc>
          <w:tcPr>
            <w:tcW w:w="1914" w:type="dxa"/>
          </w:tcPr>
          <w:p w14:paraId="24D3FEA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3</w:t>
            </w:r>
          </w:p>
        </w:tc>
        <w:tc>
          <w:tcPr>
            <w:tcW w:w="1914" w:type="dxa"/>
          </w:tcPr>
          <w:p w14:paraId="73DD3F75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09D84FD6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4A7B809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7F01BF8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14:paraId="703F5AED" w14:textId="77777777" w:rsidTr="00DA2843">
        <w:tc>
          <w:tcPr>
            <w:tcW w:w="1914" w:type="dxa"/>
          </w:tcPr>
          <w:p w14:paraId="680D6B7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lastRenderedPageBreak/>
              <w:t>24</w:t>
            </w:r>
          </w:p>
        </w:tc>
        <w:tc>
          <w:tcPr>
            <w:tcW w:w="1914" w:type="dxa"/>
          </w:tcPr>
          <w:p w14:paraId="65E1159D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07071BB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36BF736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14:paraId="69BC1A07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757DCF11" w14:textId="77777777" w:rsidTr="00DA2843">
        <w:tc>
          <w:tcPr>
            <w:tcW w:w="1914" w:type="dxa"/>
          </w:tcPr>
          <w:p w14:paraId="499034E0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</w:p>
        </w:tc>
        <w:tc>
          <w:tcPr>
            <w:tcW w:w="1914" w:type="dxa"/>
          </w:tcPr>
          <w:p w14:paraId="3C495C1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655F2C68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0F377F41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5F19A28C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14:paraId="6D9BC964" w14:textId="77777777" w:rsidTr="00DA2843">
        <w:tc>
          <w:tcPr>
            <w:tcW w:w="1914" w:type="dxa"/>
          </w:tcPr>
          <w:p w14:paraId="767DA2D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6</w:t>
            </w:r>
          </w:p>
        </w:tc>
        <w:tc>
          <w:tcPr>
            <w:tcW w:w="1914" w:type="dxa"/>
          </w:tcPr>
          <w:p w14:paraId="4CDC8F55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14:paraId="4473948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  <w:tc>
          <w:tcPr>
            <w:tcW w:w="1914" w:type="dxa"/>
          </w:tcPr>
          <w:p w14:paraId="211516E5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2</w:t>
            </w:r>
          </w:p>
        </w:tc>
        <w:tc>
          <w:tcPr>
            <w:tcW w:w="1915" w:type="dxa"/>
          </w:tcPr>
          <w:p w14:paraId="411C169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  <w:tr w:rsidR="005F36C5" w:rsidRPr="00FE3994" w14:paraId="1379AF5A" w14:textId="77777777" w:rsidTr="00DA2843">
        <w:tc>
          <w:tcPr>
            <w:tcW w:w="1914" w:type="dxa"/>
          </w:tcPr>
          <w:p w14:paraId="0C89EB0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</w:p>
        </w:tc>
        <w:tc>
          <w:tcPr>
            <w:tcW w:w="1914" w:type="dxa"/>
          </w:tcPr>
          <w:p w14:paraId="220B36F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14:paraId="2347F15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14:paraId="1A01F05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576D343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6</w:t>
            </w:r>
          </w:p>
        </w:tc>
      </w:tr>
      <w:tr w:rsidR="005F36C5" w:rsidRPr="00FE3994" w14:paraId="018EBD4D" w14:textId="77777777" w:rsidTr="00DA2843">
        <w:tc>
          <w:tcPr>
            <w:tcW w:w="1914" w:type="dxa"/>
          </w:tcPr>
          <w:p w14:paraId="3E48C31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8</w:t>
            </w:r>
          </w:p>
        </w:tc>
        <w:tc>
          <w:tcPr>
            <w:tcW w:w="1914" w:type="dxa"/>
          </w:tcPr>
          <w:p w14:paraId="087160C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009ADC89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8</w:t>
            </w:r>
          </w:p>
        </w:tc>
        <w:tc>
          <w:tcPr>
            <w:tcW w:w="1914" w:type="dxa"/>
          </w:tcPr>
          <w:p w14:paraId="500B1B4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0</w:t>
            </w:r>
          </w:p>
        </w:tc>
        <w:tc>
          <w:tcPr>
            <w:tcW w:w="1915" w:type="dxa"/>
          </w:tcPr>
          <w:p w14:paraId="55218240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4</w:t>
            </w:r>
          </w:p>
        </w:tc>
      </w:tr>
      <w:tr w:rsidR="005F36C5" w:rsidRPr="00FE3994" w14:paraId="4205C20C" w14:textId="77777777" w:rsidTr="00DA2843">
        <w:tc>
          <w:tcPr>
            <w:tcW w:w="1914" w:type="dxa"/>
          </w:tcPr>
          <w:p w14:paraId="5C00E39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29</w:t>
            </w:r>
          </w:p>
        </w:tc>
        <w:tc>
          <w:tcPr>
            <w:tcW w:w="1914" w:type="dxa"/>
          </w:tcPr>
          <w:p w14:paraId="2928605E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14:paraId="0D05B7C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2F68785B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9</w:t>
            </w:r>
          </w:p>
        </w:tc>
        <w:tc>
          <w:tcPr>
            <w:tcW w:w="1915" w:type="dxa"/>
          </w:tcPr>
          <w:p w14:paraId="55DE08D5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3</w:t>
            </w:r>
          </w:p>
        </w:tc>
      </w:tr>
      <w:tr w:rsidR="005F36C5" w:rsidRPr="00FE3994" w14:paraId="7351D7BE" w14:textId="77777777" w:rsidTr="00DA2843">
        <w:tc>
          <w:tcPr>
            <w:tcW w:w="1914" w:type="dxa"/>
          </w:tcPr>
          <w:p w14:paraId="71F22B0F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0</w:t>
            </w:r>
          </w:p>
        </w:tc>
        <w:tc>
          <w:tcPr>
            <w:tcW w:w="1914" w:type="dxa"/>
          </w:tcPr>
          <w:p w14:paraId="726AE37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14:paraId="09A47624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1914" w:type="dxa"/>
          </w:tcPr>
          <w:p w14:paraId="055501F2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14:paraId="2938639A" w14:textId="77777777" w:rsidR="005F36C5" w:rsidRPr="00FE3994" w:rsidRDefault="005F36C5" w:rsidP="00DA2843">
            <w:pPr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FE3994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</w:p>
        </w:tc>
      </w:tr>
    </w:tbl>
    <w:p w14:paraId="25CE9B32" w14:textId="77777777" w:rsidR="005F36C5" w:rsidRPr="00FE3994" w:rsidRDefault="005F36C5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02249AB8" w14:textId="77777777" w:rsidR="00845CE2" w:rsidRPr="00FE3994" w:rsidRDefault="00845CE2" w:rsidP="009A67C7">
      <w:pPr>
        <w:jc w:val="both"/>
        <w:rPr>
          <w:rFonts w:ascii="Times New Roman" w:hAnsi="Times New Roman"/>
          <w:color w:val="FF0000"/>
          <w:sz w:val="28"/>
          <w:szCs w:val="28"/>
        </w:rPr>
      </w:pPr>
    </w:p>
    <w:p w14:paraId="5150383E" w14:textId="77777777" w:rsidR="0023478C" w:rsidRPr="00D66835" w:rsidRDefault="00E02B1F" w:rsidP="0023478C">
      <w:pPr>
        <w:jc w:val="both"/>
        <w:rPr>
          <w:rFonts w:ascii="Times New Roman" w:hAnsi="Times New Roman"/>
          <w:sz w:val="28"/>
          <w:szCs w:val="28"/>
        </w:rPr>
      </w:pPr>
      <w:r w:rsidRPr="00FE3994">
        <w:rPr>
          <w:rFonts w:ascii="Times New Roman" w:hAnsi="Times New Roman"/>
          <w:color w:val="FF0000"/>
          <w:sz w:val="28"/>
          <w:szCs w:val="28"/>
        </w:rPr>
        <w:tab/>
      </w:r>
      <w:r w:rsidR="0023478C" w:rsidRPr="00D66835">
        <w:rPr>
          <w:rFonts w:ascii="Times New Roman" w:hAnsi="Times New Roman"/>
          <w:sz w:val="28"/>
          <w:szCs w:val="28"/>
        </w:rPr>
        <w:t>Требования к отчету:</w:t>
      </w:r>
    </w:p>
    <w:p w14:paraId="0D8A9399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>Отчет представляется в двух видах</w:t>
      </w:r>
    </w:p>
    <w:p w14:paraId="184CFC5F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>1) В бу</w:t>
      </w:r>
      <w:r>
        <w:rPr>
          <w:rFonts w:ascii="Times New Roman" w:hAnsi="Times New Roman"/>
          <w:sz w:val="28"/>
          <w:szCs w:val="28"/>
        </w:rPr>
        <w:t>мажном виде (описательная часть</w:t>
      </w:r>
      <w:r w:rsidRPr="00D66835">
        <w:rPr>
          <w:rFonts w:ascii="Times New Roman" w:hAnsi="Times New Roman"/>
          <w:sz w:val="28"/>
          <w:szCs w:val="28"/>
        </w:rPr>
        <w:t xml:space="preserve"> -  использование черновиков приветствуется)</w:t>
      </w:r>
      <w:r>
        <w:rPr>
          <w:rFonts w:ascii="Times New Roman" w:hAnsi="Times New Roman"/>
          <w:sz w:val="28"/>
          <w:szCs w:val="28"/>
        </w:rPr>
        <w:t xml:space="preserve"> должен содержать</w:t>
      </w:r>
    </w:p>
    <w:p w14:paraId="5C7A8D4B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  <w:t>- номер задания;</w:t>
      </w:r>
    </w:p>
    <w:p w14:paraId="648B6CB5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  <w:t xml:space="preserve">- Для комбинационных элементов </w:t>
      </w:r>
      <w:r w:rsidRPr="00D66835">
        <w:rPr>
          <w:rFonts w:ascii="Times New Roman" w:hAnsi="Times New Roman"/>
          <w:sz w:val="28"/>
          <w:szCs w:val="28"/>
        </w:rPr>
        <w:tab/>
        <w:t>:</w:t>
      </w:r>
    </w:p>
    <w:p w14:paraId="53D63C43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>- таблица истинности, СДНФ (СКНФ) функции (функций).</w:t>
      </w:r>
    </w:p>
    <w:p w14:paraId="5CD2AE61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скриншот схемы</w:t>
      </w:r>
      <w:r w:rsidRPr="00D66835">
        <w:rPr>
          <w:rFonts w:ascii="Times New Roman" w:hAnsi="Times New Roman"/>
          <w:sz w:val="28"/>
          <w:szCs w:val="28"/>
        </w:rPr>
        <w:t xml:space="preserve"> в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 w:rsidRPr="0012546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ли </w:t>
      </w:r>
      <w:proofErr w:type="spellStart"/>
      <w:r w:rsidRPr="00D66835">
        <w:rPr>
          <w:rFonts w:ascii="Times New Roman" w:hAnsi="Times New Roman"/>
          <w:sz w:val="28"/>
          <w:szCs w:val="28"/>
        </w:rPr>
        <w:t>Multisim</w:t>
      </w:r>
      <w:proofErr w:type="spellEnd"/>
      <w:r w:rsidRPr="00D66835">
        <w:rPr>
          <w:rFonts w:ascii="Times New Roman" w:hAnsi="Times New Roman"/>
          <w:sz w:val="28"/>
          <w:szCs w:val="28"/>
        </w:rPr>
        <w:t>;</w:t>
      </w:r>
    </w:p>
    <w:p w14:paraId="1978A97D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рисунок временной диаграммы</w:t>
      </w:r>
      <w:r w:rsidRPr="00D66835">
        <w:rPr>
          <w:rFonts w:ascii="Times New Roman" w:hAnsi="Times New Roman"/>
          <w:sz w:val="28"/>
          <w:szCs w:val="28"/>
        </w:rPr>
        <w:t>.</w:t>
      </w:r>
    </w:p>
    <w:p w14:paraId="450AE99D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  <w:t xml:space="preserve">- для последовательных </w:t>
      </w:r>
      <w:proofErr w:type="gramStart"/>
      <w:r w:rsidRPr="00D66835">
        <w:rPr>
          <w:rFonts w:ascii="Times New Roman" w:hAnsi="Times New Roman"/>
          <w:sz w:val="28"/>
          <w:szCs w:val="28"/>
        </w:rPr>
        <w:t>элементов :</w:t>
      </w:r>
      <w:proofErr w:type="gramEnd"/>
    </w:p>
    <w:p w14:paraId="4EB117A2" w14:textId="77777777" w:rsidR="0023478C" w:rsidRPr="00D66835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скриншот  схем</w:t>
      </w:r>
      <w:r w:rsidRPr="00D668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 w:rsidRPr="0012546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ли </w:t>
      </w:r>
      <w:proofErr w:type="spellStart"/>
      <w:r w:rsidRPr="00D66835">
        <w:rPr>
          <w:rFonts w:ascii="Times New Roman" w:hAnsi="Times New Roman"/>
          <w:sz w:val="28"/>
          <w:szCs w:val="28"/>
        </w:rPr>
        <w:t>Multisim</w:t>
      </w:r>
      <w:proofErr w:type="spellEnd"/>
      <w:r w:rsidRPr="00D66835">
        <w:rPr>
          <w:rFonts w:ascii="Times New Roman" w:hAnsi="Times New Roman"/>
          <w:sz w:val="28"/>
          <w:szCs w:val="28"/>
        </w:rPr>
        <w:t>;</w:t>
      </w:r>
    </w:p>
    <w:p w14:paraId="7AE47565" w14:textId="77777777" w:rsidR="0023478C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 w:rsidRPr="00D66835">
        <w:rPr>
          <w:rFonts w:ascii="Times New Roman" w:hAnsi="Times New Roman"/>
          <w:sz w:val="28"/>
          <w:szCs w:val="28"/>
        </w:rPr>
        <w:tab/>
      </w:r>
      <w:r w:rsidRPr="00D66835">
        <w:rPr>
          <w:rFonts w:ascii="Times New Roman" w:hAnsi="Times New Roman"/>
          <w:sz w:val="28"/>
          <w:szCs w:val="28"/>
        </w:rPr>
        <w:tab/>
        <w:t xml:space="preserve">- </w:t>
      </w:r>
      <w:r>
        <w:rPr>
          <w:rFonts w:ascii="Times New Roman" w:hAnsi="Times New Roman"/>
          <w:sz w:val="28"/>
          <w:szCs w:val="28"/>
        </w:rPr>
        <w:t>рисунок временной диаграммы</w:t>
      </w:r>
      <w:r w:rsidRPr="00D66835">
        <w:rPr>
          <w:rFonts w:ascii="Times New Roman" w:hAnsi="Times New Roman"/>
          <w:sz w:val="28"/>
          <w:szCs w:val="28"/>
        </w:rPr>
        <w:t>.</w:t>
      </w:r>
    </w:p>
    <w:p w14:paraId="297891D6" w14:textId="77777777" w:rsidR="0023478C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Практическая часть должна содержать проект исследуемых элементов в </w:t>
      </w:r>
      <w:r>
        <w:rPr>
          <w:rFonts w:ascii="Times New Roman" w:hAnsi="Times New Roman"/>
          <w:sz w:val="28"/>
          <w:szCs w:val="28"/>
          <w:lang w:val="en-US"/>
        </w:rPr>
        <w:t>Proteus</w:t>
      </w:r>
      <w:r w:rsidRPr="0012546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ли </w:t>
      </w:r>
      <w:proofErr w:type="spellStart"/>
      <w:r w:rsidRPr="00D66835">
        <w:rPr>
          <w:rFonts w:ascii="Times New Roman" w:hAnsi="Times New Roman"/>
          <w:sz w:val="28"/>
          <w:szCs w:val="28"/>
        </w:rPr>
        <w:t>Multisim</w:t>
      </w:r>
      <w:proofErr w:type="spellEnd"/>
      <w:r w:rsidRPr="00475C28">
        <w:rPr>
          <w:rFonts w:ascii="Times New Roman" w:hAnsi="Times New Roman"/>
          <w:sz w:val="28"/>
          <w:szCs w:val="28"/>
        </w:rPr>
        <w:t>.</w:t>
      </w:r>
    </w:p>
    <w:p w14:paraId="117F992F" w14:textId="77777777" w:rsidR="0023478C" w:rsidRDefault="0023478C" w:rsidP="0023478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трольные вопросы</w:t>
      </w:r>
    </w:p>
    <w:p w14:paraId="67245CC4" w14:textId="77777777" w:rsidR="0023478C" w:rsidRPr="00954255" w:rsidRDefault="0023478C" w:rsidP="0023478C">
      <w:pPr>
        <w:pStyle w:val="a9"/>
        <w:numPr>
          <w:ilvl w:val="0"/>
          <w:numId w:val="22"/>
        </w:numPr>
        <w:jc w:val="both"/>
        <w:rPr>
          <w:rFonts w:ascii="Times New Roman" w:hAnsi="Times New Roman"/>
          <w:b/>
          <w:sz w:val="28"/>
          <w:szCs w:val="28"/>
        </w:rPr>
      </w:pPr>
      <w:r w:rsidRPr="00954255">
        <w:rPr>
          <w:rFonts w:ascii="Times New Roman" w:hAnsi="Times New Roman"/>
          <w:b/>
          <w:sz w:val="28"/>
          <w:szCs w:val="28"/>
        </w:rPr>
        <w:t>.Кроме цифровых элементов своего задания необходимо  уметь изобразить условное обозначение остальных элементов и пояснить принцип их работы.</w:t>
      </w:r>
    </w:p>
    <w:p w14:paraId="7907A9FC" w14:textId="77777777" w:rsidR="0023478C" w:rsidRPr="0023478C" w:rsidRDefault="0023478C" w:rsidP="0023478C">
      <w:pPr>
        <w:pStyle w:val="a9"/>
        <w:numPr>
          <w:ilvl w:val="0"/>
          <w:numId w:val="22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аналогового и дискретного сигнала.</w:t>
      </w:r>
    </w:p>
    <w:p w14:paraId="36112022" w14:textId="77777777" w:rsidR="0023478C" w:rsidRDefault="0023478C" w:rsidP="0023478C">
      <w:pPr>
        <w:pStyle w:val="a9"/>
        <w:numPr>
          <w:ilvl w:val="0"/>
          <w:numId w:val="22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основные составляющие цифрового сигнала (передний фронт, задний фронт, активный единичный уровень, активный нулевой уровень, прямой и инверсный вход (выход), выход с третьим состоянием (высоким сопротивлением).</w:t>
      </w:r>
    </w:p>
    <w:p w14:paraId="4A0A8E4B" w14:textId="77777777" w:rsidR="0023478C" w:rsidRDefault="0023478C" w:rsidP="0023478C">
      <w:pPr>
        <w:pStyle w:val="a9"/>
        <w:ind w:left="1080"/>
        <w:jc w:val="both"/>
        <w:rPr>
          <w:rFonts w:ascii="Times New Roman" w:hAnsi="Times New Roman"/>
          <w:sz w:val="28"/>
          <w:szCs w:val="28"/>
        </w:rPr>
      </w:pPr>
    </w:p>
    <w:p w14:paraId="1201BA33" w14:textId="77777777" w:rsidR="0023478C" w:rsidRDefault="0023478C" w:rsidP="0023478C">
      <w:pPr>
        <w:pStyle w:val="a9"/>
        <w:ind w:left="1080" w:hanging="10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полнительные вопросы</w:t>
      </w:r>
    </w:p>
    <w:p w14:paraId="67510008" w14:textId="77777777"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цип работы </w:t>
      </w:r>
      <w:r>
        <w:rPr>
          <w:rFonts w:ascii="Times New Roman" w:hAnsi="Times New Roman"/>
          <w:sz w:val="28"/>
          <w:szCs w:val="28"/>
          <w:lang w:val="en-US"/>
        </w:rPr>
        <w:t>P</w:t>
      </w:r>
      <w:r w:rsidRPr="00EB57BA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EB57B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хода</w:t>
      </w:r>
    </w:p>
    <w:p w14:paraId="297B1404" w14:textId="77777777"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нцип работы диода, светодиода, фотодиода</w:t>
      </w:r>
    </w:p>
    <w:p w14:paraId="71BBA083" w14:textId="77777777"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нцип работы полевого транзистора.</w:t>
      </w:r>
    </w:p>
    <w:p w14:paraId="4609B13C" w14:textId="77777777" w:rsidR="0023478C" w:rsidRDefault="0023478C" w:rsidP="0023478C">
      <w:pPr>
        <w:pStyle w:val="a9"/>
        <w:numPr>
          <w:ilvl w:val="0"/>
          <w:numId w:val="23"/>
        </w:numPr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Реализация  логических</w:t>
      </w:r>
      <w:proofErr w:type="gramEnd"/>
      <w:r>
        <w:rPr>
          <w:rFonts w:ascii="Times New Roman" w:hAnsi="Times New Roman"/>
          <w:sz w:val="28"/>
          <w:szCs w:val="28"/>
        </w:rPr>
        <w:t xml:space="preserve"> элементов  НЕ, И-НЕ, ИЛИ-НЕ на полевых транзисторах.</w:t>
      </w:r>
    </w:p>
    <w:p w14:paraId="7CE11725" w14:textId="77777777" w:rsidR="0023478C" w:rsidRPr="00475C28" w:rsidRDefault="0023478C" w:rsidP="0023478C">
      <w:pPr>
        <w:jc w:val="both"/>
        <w:rPr>
          <w:rFonts w:ascii="Times New Roman" w:hAnsi="Times New Roman"/>
          <w:sz w:val="28"/>
          <w:szCs w:val="28"/>
        </w:rPr>
      </w:pPr>
    </w:p>
    <w:p w14:paraId="6241EA2A" w14:textId="77777777" w:rsidR="00475C28" w:rsidRPr="00475C28" w:rsidRDefault="00475C28" w:rsidP="0023478C">
      <w:pPr>
        <w:jc w:val="both"/>
        <w:rPr>
          <w:rFonts w:ascii="Times New Roman" w:hAnsi="Times New Roman"/>
          <w:sz w:val="28"/>
          <w:szCs w:val="28"/>
        </w:rPr>
      </w:pPr>
    </w:p>
    <w:p w14:paraId="15C133B0" w14:textId="77777777" w:rsidR="00D66835" w:rsidRDefault="00D66835" w:rsidP="00D11A52">
      <w:pPr>
        <w:jc w:val="both"/>
        <w:rPr>
          <w:rFonts w:ascii="Times New Roman" w:hAnsi="Times New Roman"/>
          <w:sz w:val="28"/>
          <w:szCs w:val="28"/>
        </w:rPr>
      </w:pPr>
    </w:p>
    <w:p w14:paraId="2FE8A607" w14:textId="77777777" w:rsidR="00D11A52" w:rsidRDefault="00A4761C" w:rsidP="00095797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0B363223" w14:textId="77777777" w:rsidR="00D11A52" w:rsidRPr="00D11A52" w:rsidRDefault="00D11A52" w:rsidP="009A67C7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392E2927" w14:textId="77777777" w:rsidR="00845CE2" w:rsidRPr="00786B31" w:rsidRDefault="00845CE2" w:rsidP="009A67C7">
      <w:pPr>
        <w:jc w:val="both"/>
        <w:rPr>
          <w:rFonts w:ascii="Times New Roman" w:hAnsi="Times New Roman"/>
          <w:sz w:val="28"/>
          <w:szCs w:val="28"/>
        </w:rPr>
      </w:pPr>
    </w:p>
    <w:sectPr w:rsidR="00845CE2" w:rsidRPr="00786B31" w:rsidSect="006F5BF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F02BF"/>
    <w:multiLevelType w:val="hybridMultilevel"/>
    <w:tmpl w:val="34B8ED10"/>
    <w:lvl w:ilvl="0" w:tplc="8738F0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5711F"/>
    <w:multiLevelType w:val="hybridMultilevel"/>
    <w:tmpl w:val="09C2C1EE"/>
    <w:lvl w:ilvl="0" w:tplc="8A7AD5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8E2E76"/>
    <w:multiLevelType w:val="hybridMultilevel"/>
    <w:tmpl w:val="45B0C182"/>
    <w:lvl w:ilvl="0" w:tplc="12DAB9D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40E48D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1323C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94859F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8A87F3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DE6E2B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E5093E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568528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58CCD9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5A4770"/>
    <w:multiLevelType w:val="hybridMultilevel"/>
    <w:tmpl w:val="8ED88D10"/>
    <w:lvl w:ilvl="0" w:tplc="0B3687A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A521E7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5428F0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76A922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4D2242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D3AAB4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C69A0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EC04CC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C1AFB2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D51A86"/>
    <w:multiLevelType w:val="hybridMultilevel"/>
    <w:tmpl w:val="63CCE7EE"/>
    <w:lvl w:ilvl="0" w:tplc="55D0A1C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66CAF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A22B0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A8A5D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DD4C06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5DA7A3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A4F20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42A0CA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EC67F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BCC70D5"/>
    <w:multiLevelType w:val="hybridMultilevel"/>
    <w:tmpl w:val="D76CDC20"/>
    <w:lvl w:ilvl="0" w:tplc="71D6AEC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48F9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AEC6C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9946E1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B587B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7E8F5D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66A23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D90133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BD61FD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345FE9"/>
    <w:multiLevelType w:val="hybridMultilevel"/>
    <w:tmpl w:val="91780AB2"/>
    <w:lvl w:ilvl="0" w:tplc="C0A8A64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584B4E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D30A83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7E228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A8ABB8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602FE5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1AC64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47255F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D68049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A6759A"/>
    <w:multiLevelType w:val="hybridMultilevel"/>
    <w:tmpl w:val="A9361388"/>
    <w:lvl w:ilvl="0" w:tplc="A75AB6C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1AAFF8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E5AADA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C76C58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B1AAB6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140BBF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1023A5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88E2CC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CA0F2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5948F4"/>
    <w:multiLevelType w:val="hybridMultilevel"/>
    <w:tmpl w:val="D87000B8"/>
    <w:lvl w:ilvl="0" w:tplc="E498216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39630DC">
      <w:start w:val="686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D4C88D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288C2F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DFA148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6A52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4AF9F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22B86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2D077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E4474B"/>
    <w:multiLevelType w:val="hybridMultilevel"/>
    <w:tmpl w:val="96524592"/>
    <w:lvl w:ilvl="0" w:tplc="5F3CDC9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CBC174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FA4DD6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F26D6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9D0CF8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D5EF5A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B6CCEA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2408D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65635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B26895"/>
    <w:multiLevelType w:val="hybridMultilevel"/>
    <w:tmpl w:val="F1AAB0F2"/>
    <w:lvl w:ilvl="0" w:tplc="BC56C12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05C25F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1A6B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623BA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B18E59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542ED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1E9EA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D7A200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FEA17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6259F0"/>
    <w:multiLevelType w:val="hybridMultilevel"/>
    <w:tmpl w:val="50FEBAE4"/>
    <w:lvl w:ilvl="0" w:tplc="3F90D27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13671B2">
      <w:start w:val="1396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96FA0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0E93A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1C8666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4B460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FECB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E42B35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3C6E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9B027F"/>
    <w:multiLevelType w:val="hybridMultilevel"/>
    <w:tmpl w:val="D1E859A0"/>
    <w:lvl w:ilvl="0" w:tplc="BC74690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972C15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9288F8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5CEE47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E7CE4B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59654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024309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016559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64254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A83387D"/>
    <w:multiLevelType w:val="hybridMultilevel"/>
    <w:tmpl w:val="A5BE0E7E"/>
    <w:lvl w:ilvl="0" w:tplc="5E08B6C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DC2BF0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804EF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34394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6081A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8FEA2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865D3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3E8CD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6E45D5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6E3744"/>
    <w:multiLevelType w:val="hybridMultilevel"/>
    <w:tmpl w:val="BBD09602"/>
    <w:lvl w:ilvl="0" w:tplc="79EE285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56C6DF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514E8E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1CAF2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D666A4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22074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6478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60442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B4269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6596C20"/>
    <w:multiLevelType w:val="hybridMultilevel"/>
    <w:tmpl w:val="C00E5BEE"/>
    <w:lvl w:ilvl="0" w:tplc="34F03F5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83C230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E96500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F0AF64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29A2BD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A07DB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4F0D6D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B54F3F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B06F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9947D7"/>
    <w:multiLevelType w:val="hybridMultilevel"/>
    <w:tmpl w:val="9F1C8220"/>
    <w:lvl w:ilvl="0" w:tplc="698C8B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11C95D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CE073A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8B6074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5424B4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ECB32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7D07B5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F67B5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7B889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DD751B4"/>
    <w:multiLevelType w:val="hybridMultilevel"/>
    <w:tmpl w:val="A3821F86"/>
    <w:lvl w:ilvl="0" w:tplc="BCE40E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B137E3C"/>
    <w:multiLevelType w:val="hybridMultilevel"/>
    <w:tmpl w:val="3676A8D6"/>
    <w:lvl w:ilvl="0" w:tplc="8F2E70A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AEFDC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4881C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EE8F42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D186F5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0E81A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656760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07805E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9F81AE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15A5FA9"/>
    <w:multiLevelType w:val="hybridMultilevel"/>
    <w:tmpl w:val="41C0C092"/>
    <w:lvl w:ilvl="0" w:tplc="58587A8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332845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1AB2A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D6CA9B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D2C2E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EBABD7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9CA971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C723E1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2ACD8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1A80251"/>
    <w:multiLevelType w:val="hybridMultilevel"/>
    <w:tmpl w:val="545829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FF6ED6"/>
    <w:multiLevelType w:val="hybridMultilevel"/>
    <w:tmpl w:val="C144C8B4"/>
    <w:lvl w:ilvl="0" w:tplc="50CE518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964812E">
      <w:start w:val="2289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2BEBFD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AAAF3E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1F29E0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388E73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E2BF6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406E2C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DE4E4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78A3575"/>
    <w:multiLevelType w:val="hybridMultilevel"/>
    <w:tmpl w:val="EA9AB7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C743972"/>
    <w:multiLevelType w:val="hybridMultilevel"/>
    <w:tmpl w:val="0EB4668E"/>
    <w:lvl w:ilvl="0" w:tplc="E0D01AB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ADA0496">
      <w:start w:val="985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6CA0D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58D38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1B2DDE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9BEDE0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68A25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A460C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E1CDF2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2"/>
  </w:num>
  <w:num w:numId="3">
    <w:abstractNumId w:val="9"/>
  </w:num>
  <w:num w:numId="4">
    <w:abstractNumId w:val="14"/>
  </w:num>
  <w:num w:numId="5">
    <w:abstractNumId w:val="13"/>
  </w:num>
  <w:num w:numId="6">
    <w:abstractNumId w:val="18"/>
  </w:num>
  <w:num w:numId="7">
    <w:abstractNumId w:val="8"/>
  </w:num>
  <w:num w:numId="8">
    <w:abstractNumId w:val="16"/>
  </w:num>
  <w:num w:numId="9">
    <w:abstractNumId w:val="11"/>
  </w:num>
  <w:num w:numId="10">
    <w:abstractNumId w:val="19"/>
  </w:num>
  <w:num w:numId="11">
    <w:abstractNumId w:val="15"/>
  </w:num>
  <w:num w:numId="12">
    <w:abstractNumId w:val="5"/>
  </w:num>
  <w:num w:numId="13">
    <w:abstractNumId w:val="6"/>
  </w:num>
  <w:num w:numId="14">
    <w:abstractNumId w:val="21"/>
  </w:num>
  <w:num w:numId="15">
    <w:abstractNumId w:val="3"/>
  </w:num>
  <w:num w:numId="16">
    <w:abstractNumId w:val="12"/>
  </w:num>
  <w:num w:numId="17">
    <w:abstractNumId w:val="7"/>
  </w:num>
  <w:num w:numId="18">
    <w:abstractNumId w:val="4"/>
  </w:num>
  <w:num w:numId="19">
    <w:abstractNumId w:val="10"/>
  </w:num>
  <w:num w:numId="20">
    <w:abstractNumId w:val="22"/>
  </w:num>
  <w:num w:numId="21">
    <w:abstractNumId w:val="20"/>
  </w:num>
  <w:num w:numId="22">
    <w:abstractNumId w:val="17"/>
  </w:num>
  <w:num w:numId="23">
    <w:abstractNumId w:val="0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3B9"/>
    <w:rsid w:val="00095797"/>
    <w:rsid w:val="000A6ACF"/>
    <w:rsid w:val="000B35D7"/>
    <w:rsid w:val="000D18E4"/>
    <w:rsid w:val="000E3F5F"/>
    <w:rsid w:val="000E41C0"/>
    <w:rsid w:val="000E5972"/>
    <w:rsid w:val="001302C9"/>
    <w:rsid w:val="00134E31"/>
    <w:rsid w:val="00142CD2"/>
    <w:rsid w:val="00153C1D"/>
    <w:rsid w:val="00157340"/>
    <w:rsid w:val="00204A3A"/>
    <w:rsid w:val="00204EA4"/>
    <w:rsid w:val="0023478C"/>
    <w:rsid w:val="00271F3B"/>
    <w:rsid w:val="002A7D7A"/>
    <w:rsid w:val="002B0539"/>
    <w:rsid w:val="003346A7"/>
    <w:rsid w:val="00342250"/>
    <w:rsid w:val="00381CCC"/>
    <w:rsid w:val="003953C6"/>
    <w:rsid w:val="003B4C65"/>
    <w:rsid w:val="003E1B5B"/>
    <w:rsid w:val="003F7EC2"/>
    <w:rsid w:val="00457629"/>
    <w:rsid w:val="00475C28"/>
    <w:rsid w:val="004A39FD"/>
    <w:rsid w:val="004A3F95"/>
    <w:rsid w:val="004C493E"/>
    <w:rsid w:val="004C6DCD"/>
    <w:rsid w:val="005060F5"/>
    <w:rsid w:val="00547D03"/>
    <w:rsid w:val="00572379"/>
    <w:rsid w:val="005926E6"/>
    <w:rsid w:val="00595671"/>
    <w:rsid w:val="00595F85"/>
    <w:rsid w:val="005A4460"/>
    <w:rsid w:val="005C33CB"/>
    <w:rsid w:val="005F36C5"/>
    <w:rsid w:val="00663E10"/>
    <w:rsid w:val="00666921"/>
    <w:rsid w:val="006B292A"/>
    <w:rsid w:val="006B3D8B"/>
    <w:rsid w:val="006F5BFC"/>
    <w:rsid w:val="0073455C"/>
    <w:rsid w:val="00743511"/>
    <w:rsid w:val="007563B9"/>
    <w:rsid w:val="007626EA"/>
    <w:rsid w:val="00786B31"/>
    <w:rsid w:val="007A3319"/>
    <w:rsid w:val="00807238"/>
    <w:rsid w:val="00827315"/>
    <w:rsid w:val="00845CE2"/>
    <w:rsid w:val="00852A44"/>
    <w:rsid w:val="008614FF"/>
    <w:rsid w:val="00863D76"/>
    <w:rsid w:val="00882A5A"/>
    <w:rsid w:val="008A688C"/>
    <w:rsid w:val="008E15DA"/>
    <w:rsid w:val="008E4C0B"/>
    <w:rsid w:val="008F6E49"/>
    <w:rsid w:val="009316A7"/>
    <w:rsid w:val="00944B46"/>
    <w:rsid w:val="00956932"/>
    <w:rsid w:val="0098118B"/>
    <w:rsid w:val="009A67C7"/>
    <w:rsid w:val="009F186A"/>
    <w:rsid w:val="00A22E51"/>
    <w:rsid w:val="00A255B7"/>
    <w:rsid w:val="00A4761C"/>
    <w:rsid w:val="00A61AAE"/>
    <w:rsid w:val="00B07062"/>
    <w:rsid w:val="00B32B42"/>
    <w:rsid w:val="00BA788F"/>
    <w:rsid w:val="00BB46F1"/>
    <w:rsid w:val="00BE1432"/>
    <w:rsid w:val="00BF3A45"/>
    <w:rsid w:val="00CD5B97"/>
    <w:rsid w:val="00CF5261"/>
    <w:rsid w:val="00CF7955"/>
    <w:rsid w:val="00D11A52"/>
    <w:rsid w:val="00D6029E"/>
    <w:rsid w:val="00D66835"/>
    <w:rsid w:val="00D96E39"/>
    <w:rsid w:val="00DE7538"/>
    <w:rsid w:val="00E02B1F"/>
    <w:rsid w:val="00E4792D"/>
    <w:rsid w:val="00E61393"/>
    <w:rsid w:val="00E67045"/>
    <w:rsid w:val="00E8281F"/>
    <w:rsid w:val="00E94EAC"/>
    <w:rsid w:val="00E96465"/>
    <w:rsid w:val="00EB1D3E"/>
    <w:rsid w:val="00EB57BA"/>
    <w:rsid w:val="00EC0F64"/>
    <w:rsid w:val="00EF09B1"/>
    <w:rsid w:val="00F11FD4"/>
    <w:rsid w:val="00F133C9"/>
    <w:rsid w:val="00F2733B"/>
    <w:rsid w:val="00F42982"/>
    <w:rsid w:val="00F651C8"/>
    <w:rsid w:val="00F91A50"/>
    <w:rsid w:val="00FD596E"/>
    <w:rsid w:val="00FE3994"/>
    <w:rsid w:val="00FF5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26E8AC6C"/>
  <w15:docId w15:val="{BD51FBD2-5FB1-4E4C-BDCC-B236ECB62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 New" w:eastAsiaTheme="minorHAnsi" w:hAnsi="Courier New" w:cs="Times New Roman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5BFC"/>
  </w:style>
  <w:style w:type="paragraph" w:styleId="2">
    <w:name w:val="heading 2"/>
    <w:basedOn w:val="a"/>
    <w:next w:val="a"/>
    <w:link w:val="20"/>
    <w:uiPriority w:val="9"/>
    <w:unhideWhenUsed/>
    <w:qFormat/>
    <w:rsid w:val="007563B9"/>
    <w:pPr>
      <w:keepNext/>
      <w:keepLines/>
      <w:jc w:val="center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563B9"/>
    <w:rPr>
      <w:rFonts w:ascii="Times New Roman" w:eastAsiaTheme="majorEastAsia" w:hAnsi="Times New Roman" w:cstheme="majorBidi"/>
      <w:b/>
      <w:sz w:val="28"/>
      <w:szCs w:val="26"/>
    </w:rPr>
  </w:style>
  <w:style w:type="table" w:styleId="a3">
    <w:name w:val="Table Grid"/>
    <w:basedOn w:val="a1"/>
    <w:rsid w:val="007563B9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Подпись русунка"/>
    <w:basedOn w:val="a"/>
    <w:qFormat/>
    <w:rsid w:val="007563B9"/>
    <w:pPr>
      <w:jc w:val="center"/>
    </w:pPr>
    <w:rPr>
      <w:rFonts w:ascii="Times New Roman" w:eastAsia="Times New Roman" w:hAnsi="Times New Roman"/>
      <w:b/>
      <w:sz w:val="28"/>
      <w:szCs w:val="28"/>
      <w:lang w:eastAsia="ru-RU"/>
    </w:rPr>
  </w:style>
  <w:style w:type="paragraph" w:styleId="a5">
    <w:name w:val="Document Map"/>
    <w:basedOn w:val="a"/>
    <w:link w:val="a6"/>
    <w:uiPriority w:val="99"/>
    <w:semiHidden/>
    <w:unhideWhenUsed/>
    <w:rsid w:val="007563B9"/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rsid w:val="007563B9"/>
    <w:rPr>
      <w:rFonts w:ascii="Tahoma" w:hAnsi="Tahoma" w:cs="Tahoma"/>
      <w:sz w:val="16"/>
      <w:szCs w:val="16"/>
    </w:rPr>
  </w:style>
  <w:style w:type="paragraph" w:styleId="a7">
    <w:name w:val="Balloon Text"/>
    <w:basedOn w:val="a"/>
    <w:link w:val="a8"/>
    <w:uiPriority w:val="99"/>
    <w:semiHidden/>
    <w:unhideWhenUsed/>
    <w:rsid w:val="007563B9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563B9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8E4C0B"/>
    <w:pPr>
      <w:ind w:left="720"/>
      <w:contextualSpacing/>
    </w:pPr>
  </w:style>
  <w:style w:type="paragraph" w:styleId="aa">
    <w:name w:val="Normal (Web)"/>
    <w:basedOn w:val="a"/>
    <w:uiPriority w:val="99"/>
    <w:semiHidden/>
    <w:unhideWhenUsed/>
    <w:rsid w:val="00E96465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F651C8"/>
    <w:pPr>
      <w:shd w:val="clear" w:color="auto" w:fill="FFFFFF"/>
      <w:tabs>
        <w:tab w:val="center" w:pos="4680"/>
        <w:tab w:val="right" w:pos="9360"/>
      </w:tabs>
      <w:spacing w:before="120" w:after="120"/>
      <w:jc w:val="both"/>
    </w:pPr>
    <w:rPr>
      <w:rFonts w:ascii="Times New Roman" w:eastAsia="Times New Roman" w:hAnsi="Times New Roman"/>
      <w:color w:val="202122"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F651C8"/>
    <w:rPr>
      <w:rFonts w:ascii="Times New Roman" w:eastAsia="Times New Roman" w:hAnsi="Times New Roman"/>
      <w:color w:val="202122"/>
      <w:sz w:val="28"/>
      <w:szCs w:val="28"/>
      <w:shd w:val="clear" w:color="auto" w:fill="FFFFFF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54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550444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5955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9316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43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82738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60101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4758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32010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8833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93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951890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079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42571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833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64748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0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2648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76996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65242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0862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171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0106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43525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94479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0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60051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30034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3366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7057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688590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96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9595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58960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14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8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21208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26101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648669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275895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93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18271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661122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33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8040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8234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6098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13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19266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2212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800978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396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2638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72285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75197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5801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754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350976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53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52392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98920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571712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493726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68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8613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146497">
          <w:marLeft w:val="7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295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75100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5054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89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73549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06468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0660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3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53882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41780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293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9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391107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137420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22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741802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536835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93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3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765111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043703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765089">
          <w:marLeft w:val="418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jpeg"/><Relationship Id="rId26" Type="http://schemas.openxmlformats.org/officeDocument/2006/relationships/image" Target="media/image18.wmf"/><Relationship Id="rId39" Type="http://schemas.openxmlformats.org/officeDocument/2006/relationships/image" Target="media/image29.png"/><Relationship Id="rId21" Type="http://schemas.openxmlformats.org/officeDocument/2006/relationships/oleObject" Target="embeddings/oleObject2.bin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40.emf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10.emf"/><Relationship Id="rId29" Type="http://schemas.openxmlformats.org/officeDocument/2006/relationships/image" Target="media/image20.png"/><Relationship Id="rId11" Type="http://schemas.openxmlformats.org/officeDocument/2006/relationships/image" Target="media/image5.png"/><Relationship Id="rId24" Type="http://schemas.openxmlformats.org/officeDocument/2006/relationships/image" Target="media/image17.wmf"/><Relationship Id="rId32" Type="http://schemas.openxmlformats.org/officeDocument/2006/relationships/oleObject" Target="embeddings/oleObject5.bin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emf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10" Type="http://schemas.openxmlformats.org/officeDocument/2006/relationships/image" Target="media/image4.jpeg"/><Relationship Id="rId19" Type="http://schemas.openxmlformats.org/officeDocument/2006/relationships/image" Target="media/image13.png"/><Relationship Id="rId31" Type="http://schemas.openxmlformats.org/officeDocument/2006/relationships/image" Target="media/image22.wmf"/><Relationship Id="rId44" Type="http://schemas.openxmlformats.org/officeDocument/2006/relationships/image" Target="media/image34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oleObject" Target="embeddings/oleObject4.bin"/><Relationship Id="rId30" Type="http://schemas.openxmlformats.org/officeDocument/2006/relationships/image" Target="media/image21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e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5" Type="http://schemas.openxmlformats.org/officeDocument/2006/relationships/oleObject" Target="embeddings/oleObject3.bin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20" Type="http://schemas.openxmlformats.org/officeDocument/2006/relationships/image" Target="media/image14.wmf"/><Relationship Id="rId41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F23581-1422-4C38-88AF-437808BB37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2807</Words>
  <Characters>16002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18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Саша Бражалович</cp:lastModifiedBy>
  <cp:revision>2</cp:revision>
  <dcterms:created xsi:type="dcterms:W3CDTF">2024-09-23T21:04:00Z</dcterms:created>
  <dcterms:modified xsi:type="dcterms:W3CDTF">2024-09-23T21:04:00Z</dcterms:modified>
</cp:coreProperties>
</file>